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handoutMasterIdLst>
    <p:handoutMasterId r:id="rId17"/>
  </p:handoutMasterIdLst>
  <p:sldIdLst>
    <p:sldId id="256" r:id="rId2"/>
    <p:sldId id="275" r:id="rId3"/>
    <p:sldId id="258" r:id="rId4"/>
    <p:sldId id="264" r:id="rId5"/>
    <p:sldId id="265" r:id="rId6"/>
    <p:sldId id="276" r:id="rId7"/>
    <p:sldId id="267" r:id="rId8"/>
    <p:sldId id="268" r:id="rId9"/>
    <p:sldId id="269" r:id="rId10"/>
    <p:sldId id="270" r:id="rId11"/>
    <p:sldId id="271" r:id="rId12"/>
    <p:sldId id="272" r:id="rId13"/>
    <p:sldId id="273" r:id="rId14"/>
    <p:sldId id="277" r:id="rId15"/>
    <p:sldId id="274" r:id="rId16"/>
  </p:sldIdLst>
  <p:sldSz cx="9144000" cy="6858000" type="screen4x3"/>
  <p:notesSz cx="68580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56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2972421"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027" y="1"/>
            <a:ext cx="2972421" cy="466725"/>
          </a:xfrm>
          <a:prstGeom prst="rect">
            <a:avLst/>
          </a:prstGeom>
        </p:spPr>
        <p:txBody>
          <a:bodyPr vert="horz" lIns="91440" tIns="45720" rIns="91440" bIns="45720" rtlCol="0"/>
          <a:lstStyle>
            <a:lvl1pPr algn="r">
              <a:defRPr sz="1200"/>
            </a:lvl1pPr>
          </a:lstStyle>
          <a:p>
            <a:fld id="{45253538-3509-4798-A95F-876BEC052695}" type="datetimeFigureOut">
              <a:rPr lang="en-US" smtClean="0"/>
              <a:t>09/25/2017</a:t>
            </a:fld>
            <a:endParaRPr lang="en-US"/>
          </a:p>
        </p:txBody>
      </p:sp>
      <p:sp>
        <p:nvSpPr>
          <p:cNvPr id="4" name="Footer Placeholder 3"/>
          <p:cNvSpPr>
            <a:spLocks noGrp="1"/>
          </p:cNvSpPr>
          <p:nvPr>
            <p:ph type="ftr" sz="quarter" idx="2"/>
          </p:nvPr>
        </p:nvSpPr>
        <p:spPr>
          <a:xfrm>
            <a:off x="1" y="8829676"/>
            <a:ext cx="2972421"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027" y="8829676"/>
            <a:ext cx="2972421" cy="466725"/>
          </a:xfrm>
          <a:prstGeom prst="rect">
            <a:avLst/>
          </a:prstGeom>
        </p:spPr>
        <p:txBody>
          <a:bodyPr vert="horz" lIns="91440" tIns="45720" rIns="91440" bIns="45720" rtlCol="0" anchor="b"/>
          <a:lstStyle>
            <a:lvl1pPr algn="r">
              <a:defRPr sz="1200"/>
            </a:lvl1pPr>
          </a:lstStyle>
          <a:p>
            <a:fld id="{86567AE4-AB1E-45B2-AB75-B2A7EF7DD226}" type="slidenum">
              <a:rPr lang="en-US" smtClean="0"/>
              <a:t>‹#›</a:t>
            </a:fld>
            <a:endParaRPr lang="en-US"/>
          </a:p>
        </p:txBody>
      </p:sp>
    </p:spTree>
    <p:extLst>
      <p:ext uri="{BB962C8B-B14F-4D97-AF65-F5344CB8AC3E}">
        <p14:creationId xmlns:p14="http://schemas.microsoft.com/office/powerpoint/2010/main" val="3822443793"/>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6:21.6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2147483648-2147483648,'0'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0:15.09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00B050"/>
    </inkml:brush>
  </inkml:definitions>
  <inkml:trace contextRef="#ctx0" brushRef="#br0">1679 6345 0,'0'0'0,"0"0"0,-74 46 16,74-46-16,-91 70 16,91-70-16,-99 135 15,99-135-15,-83 177 16,83-177-16,-66 204 16,66-204-16,0 223 0,0-223 15,91 210-15,-91-210 16,132 190-16,67-55 15,-199-135-15</inkml:trace>
  <inkml:trace contextRef="#ctx0" brushRef="#br0" timeOffset="567.7097">7427 6150 0,'0'0'0,"0"0"16,99 50-16,34 43 15,24 19-15,-17 8 16,-140-120-16,124 136 15,-124-136-15,99 172 16,-99-172-16,75 205 0,-75-205 16,16 227-16,-16-227 15,-41 234-15,-58-30 16,99-204-16,-149 162 16,149-162-16</inkml:trace>
  <inkml:trace contextRef="#ctx0" brushRef="#br0" timeOffset="8215.862">8262 6335 0,'0'0'15,"0"0"-15,58-42 16,-58 42-16,124-23 0,-124 23 16,157 19-16,-157-19 15,0 0-15,149 32 16,-149-32-16,83 52 15,-83-52-15,8 60 0,-8-60 16,-58 66-16,58-66 16,-99 55-16,99-55 15,0 0-15,0 0 0,-116 56 16,116-56-16,0 0 16,-83 46-16,83-46 15,0 56-15,0-56 0,100 42 16,-100-42-16,157 32 15,-157-32-15,0 0 16,149 38-16,-149-38 0,0 0 16,115 50-16,-115-50 15,25 66-15,-25-66 16,-58 74-16,58-74 16,-132 75-16,132-75 15,-165 56-15</inkml:trace>
  <inkml:trace contextRef="#ctx0" brushRef="#br1" timeOffset="10654.1671">10826 6479 0,'0'0'0,"0"0"16,-74 71-16,74-71 15,-74 97-15,74-97 0,-83 139 16,83-139-16,-58 173 16,58-173-16,-25 191 15,25-191-15,42 175 16,-42-175-16,90 145 16,-90-145-16,158 93 15,-158-93-15,182 47 0,-182-47 16,198-5-16,-198 5 15,165-47-15,-165 47 16,0 0-16,116-69 0,-116 69 16,41-89-16,-41 89 15,-33-83-15,33 83 16,-91-70-16,91 70 16,-99-28-16,99 28 0,-107 5 15,107-5-15,-108 60 16,108-60-16,-66 84 15,66-84-15,0 0 0,-16 83 16,16-83-16,57 33 16,-57-33-16</inkml:trace>
  <inkml:trace contextRef="#ctx0" brushRef="#br1" timeOffset="11205.2984">11777 7089 0,'0'0'0,"0"0"15,0 0-15,9 107 16,-9-107-16,8 121 0,-8-121 16,0 0-16,0 0 0,0 0 15,0 0-15,25 121 16,-25-121-16,0 0 15,8 69-15,-8-69 0,0 0 16,0 0-16,8-107 16,-8 107-16,0 0 15,-8-139-15,8 139 0,0 0 16,0 0-16,8-126 16,-8 126-16,33-74 15,-33 74-15,50-5 0,-50 5 16,57 69-16,-57-69 15,67 108-15,-67-108 16,0 0-16,0 0 0,0 0 16,0 0-16,49 116 15,-49-116-15,34 75 16,-34-75-16,0 0 16,0 0-16,57-93 0,-57 93 15,50-131-15,-50 131 16,0 0-16,66-139 15,-66 139-15,0 0 0,66-93 16,-66 93-16,66-23 16,-66 23-16,58 23 15,-58-23-15,42 79 16,-42-79-16,25 107 0,-25-107 16,0 0-16,24 88 15</inkml:trace>
  <inkml:trace contextRef="#ctx0" brushRef="#br1" timeOffset="11472.1249">13233 6610 0,'8'32'15,"-8"-32"-15,8 98 16,-8-98-16,17 167 0,-17-167 16,0 0-16,8 177 15,-8-177-15,0 0 16,16 116-16</inkml:trace>
  <inkml:trace contextRef="#ctx0" brushRef="#br1" timeOffset="11673.1422">13075 6968 0,'0'0'15,"0"0"-15,91-33 16,-91 33-16,149-18 0,-149 18 16,174-24-16,-174 24 15,173-42-15</inkml:trace>
  <inkml:trace contextRef="#ctx0" brushRef="#br1" timeOffset="11923.0426">14316 6525 0,'0'0'0,"0"0"0,8 94 15,-8-94-15,8 149 16,1 42-16,-9-191 16,8 195-16,-8-195 15,0 0-15,16 158 0,-16-158 16</inkml:trace>
  <inkml:trace contextRef="#ctx0" brushRef="#br1" timeOffset="12408.3267">14605 6545 0,'0'0'15,"0"0"-15,66-56 0,-66 56 16,108-47-16,-108 47 15,124-14-15,-124 14 16,149 38-16,-149-38 16,125 88-16,-125-88 0,74 145 15,-74-145-15,17 175 16,-17-175-16,-33 200 16,33-200-16,-83 173 15,83-173-15,-100 116 0,100-116 16,-108 65-16,108-65 15,0 0-15,-91 10 16,91-10-16,0 0 0,0 0 16,-74-28-16,74 28 15,-42-75-15,42 75 16,33-88-16,-33 88 0,75-61 16,-75 61-16,116-23 15,-116 23-15,132 33 16,-132-33-16,108 55 15,-108-55-15,0 0 0,0 0 16,83 74-16,-83-74 16,58 57-16</inkml:trace>
  <inkml:trace contextRef="#ctx0" brushRef="#br1" timeOffset="12958.9216">15747 7024 0,'0'0'16,"0"0"-16,0 0 16,8 79-16,-8-79 0,17 102 15,-17-102-15,0 0 16,0 0-16,8 117 16,-8-117-16,0 0 15,0 0-15,0 0 0,0 0 16,7 92-16,-7-92 15,0 0-15,0 0 0,10-51 16,-10 51-16,16-116 16,-16 116-16,33-130 15,-33 130-15,0 0 16,42-117-16,-42 117 0,74-78 16,-74 78-16,99-23 15,-99 23-15,100 32 16,-100-32-16,91 79 15,-91-79-15,82 112 0,-82-112 16,33 125-16,-33-125 16,0 0-16,0 135 15,0-135-15,0 0 16,0 0-16,0 0 0,9 97 16,-9-97-16,24 38 15,-24-38-15</inkml:trace>
  <inkml:trace contextRef="#ctx0" brushRef="#br1" timeOffset="13179.7303">16673 6777 0,'0'0'16,"0"0"-16,124-9 0,-124 9 15,173-5-15,-173 5 16,183-9-16</inkml:trace>
  <inkml:trace contextRef="#ctx0" brushRef="#br1" timeOffset="13391.3059">16682 7103 0,'0'0'15,"0"0"-15,115-19 16,-115 19-16,173-14 0,-173 14 16</inkml:trace>
  <inkml:trace contextRef="#ctx0" brushRef="#br1" timeOffset="13660.2751">17665 6912 0,'34'-10'16,"-34"10"-16,132-28 15,-132 28-15,0 0 0</inkml:trace>
  <inkml:trace contextRef="#ctx0" brushRef="#br1" timeOffset="13911.1121">18468 6428 0,'0'0'0,"0"0"15,16 84-15,-16-84 16,25 130-16,8 61 0,-33-191 15,16 218-15,-16-218 16,0 214-16,0-214 16,9 149-16,-9-149 15</inkml:trace>
  <inkml:trace contextRef="#ctx0" brushRef="#br1" timeOffset="14379.1809">18931 6586 0,'0'0'0,"0"0"16,66-36-16,-66 36 15,91-15-15,-91 15 16,124 5-16,-124-5 15,140 56-15,-140-56 0,116 103 16,-116-103-16,74 152 16,-74-152-16,25 182 15,-25-182-15,-25 191 16,25-191-16,-66 176 0,66-176 16,-91 135-16,91-135 15,-115 75-15,115-75 16,-116 4-16,116-4 15,-124-56-15,124 56 0,-91-79 16,91 79-16,-58-97 16,58 97-16,0 0 15,-8-89-15,8 89 0,74-60 16,-74 60-16,149-14 16,-149 14-16,182 42 15,-182-42-15,190 79 16,-190-79-16,157 88 15,-157-88-15,124 56 0</inkml:trace>
  <inkml:trace contextRef="#ctx0" brushRef="#br0" timeOffset="24615.7861">1663 8056 0,'-17'33'0,"17"-33"16,-66 93-16,66-93 16,-99 154-16,99-154 15,-99 218-15,16 29 16,33-15-16,50-232 0,0 200 16,75 0-16,24-23 31,-99-177-31,141 135 0,-141-135 0,173 107 15</inkml:trace>
  <inkml:trace contextRef="#ctx0" brushRef="#br0" timeOffset="25153.0274">7220 7903 0,'42'4'0,"73"34"0,67 31 16,8 24-16,-190-93 16,191 131-16,-9 37 15,-42 8-15,-140-176 16,99 172-16,-99-172 0,42 182 15,-42-182-15,-25 195 16,-66 0-16,91-195 16,-108 177-16,108-177 15</inkml:trace>
  <inkml:trace contextRef="#ctx0" brushRef="#br0" timeOffset="28894.0408">8800 8350 0,'0'0'0,"0"0"0,0 0 16,49-28-16,-49 28 15,66-29-15,-66 29 16,83-36-16,-83 36 0,0 0 16,83-19-16,-83 19 15,82 14-15,-82-14 16,75 47-16,-75-47 15,49 79-15,-49-79 0,17 115 16,-17-115-16,-25 136 16,25-136-16,-58 135 15,58-135-15,-66 129 16,66-129-16,-83 103 0,83-103 16,-82 61-16,82-61 15,0 0-15,-99 33 16,99-33-16,0 0 0,-83-15 15,83 15-15,0 0 16,-66-51-16,66 51 16,-33-79-16,33 79 0,0 0 15,0-84-15,0 84 16,0 0-16,33-60 16,-33 60-16,66-42 0,-66 42 15,83 14-15,-83-14 16,107 51-16,-107-51 15,91 89-15,-91-89 16,91 106-16,-91-106 16,74 107-16</inkml:trace>
  <inkml:trace contextRef="#ctx0" brushRef="#br2" timeOffset="34139.5038">11091 8261 0,'-25'32'0,"25"-32"0,-41 85 15,41-85-15,-50 144 16,50-144-16,-41 191 16,41-191-16,-8 209 15,8-209-15,33 200 0,-33-200 16,91 177-16,-91-177 16,157 130-16,-157-130 15,190 79-15,-190-79 16,174 18-16,-174-18 15,148-41-15,-148 41 0,75-79 16,-75 79-16,25-103 16,-25 103-16,-25-112 15,25 112-15,-75-83 16,75 83-16,-107-61 0,107 61 16,-99-14-16,99 14 15,-108 38-15,108-38 16,-91 70-16,91-70 0,0 0 15,-33 88-15,33-88 16,33 64-16,-33-64 16</inkml:trace>
  <inkml:trace contextRef="#ctx0" brushRef="#br2" timeOffset="34754.5883">12091 8973 0,'0'0'0,"0"0"16,9 107-16,-9-107 15,0 0-15,8 121 16,-8-121-16,0 0 15,0 0-15,0 0 0,0 0 16,17 102-16,-17-102 16,0 0-16,0 0 15,8-46-15,-8 46 0,8-131 16,-8 131-16,0 0 16,25-130-16,-25 130 15,0 0-15,41-103 16,-41 103-16,66-41 0,-66 41 15,91 28-15,-91-28 16,66 74-16,-66-74 16,42 121-16,-42-121 15,0 0-15,0 0 0,0 0 16,0 0-16,25 116 16,-25-116-16,0 0 15,16 70-15,-16-70 0,0 0 16,0 0-16,33-88 15,-33 88-15,33-134 16,-33 134-16,58-146 0,-58 146 16,0 0-16,66-120 15,-66 120-15,83-65 16,-83 65-16,83 5 16,-83-5-16,99 74 0,-99-74 15,66 121-15,-66-121 16,50 149-16,-50-149 15,25 158-15,-25-158 16,16 130-16</inkml:trace>
  <inkml:trace contextRef="#ctx0" brushRef="#br0" timeOffset="38772.6205">8254 8415 0,'0'0'0,"0"0"0,132-9 16,-132 9-16</inkml:trace>
  <inkml:trace contextRef="#ctx0" brushRef="#br2" timeOffset="40182.5325">10197 9103 0,'0'0'16,"0"0"-16,92-28 15,-92 28-15,149-28 16,-149 28-16,206-8 0</inkml:trace>
  <inkml:trace contextRef="#ctx0" brushRef="#br2" timeOffset="41609.8686">13935 8885 0,'0'0'15,"0"0"-15,91-14 16,-91 14-16,157-14 0,-157 14 15</inkml:trace>
  <inkml:trace contextRef="#ctx0" brushRef="#br2" timeOffset="43737.0579">16359 8671 0,'0'0'0,"0"0"0,0 0 16,0 51-16,0-51 16,0 79-16,0-79 15,8 98-15,-8-98 0,0 0 16,0 97-16,0-97 16,0 0-16,0 0 15,0 0-15,0 0 0,0 0 16,0 0-16,0 0 15,0 0-15,0 0 0,0 79 16,0-79-16,0 0 16,0 0-16,0 0 15,0 0-15,0 0 0,17-125 16,-17 125-16,41-117 16,-41 117-16,66-111 15,-66 111-15,66-80 16,-66 80-16,91-36 15,-91 36-15,91 0 0,-91 0 16,91 33-16,-91-33 16,116 60-16,-116-60 15,83 83-15,-83-83 16,66 89-16,-66-89 0,33 83 16,-33-83-16,0 0 15,8 88-15,-8-88 16,0 0-16,0 89 0,0-89 15,0 0-15,0 0 16,0 0-16,0 0 0,0 0 16,0 0-16,0 0 15,0 0-15,-8 70 0,8-70 16,0 0-16,0 0 16,0 0-16,0 0 15,0 0-15,0 0 0,0 0 16,0 0-16,0 0 15,0 0-15,-8 41 0,8-41 16,0 0-16,0 0 16,0 0-16,0 0 15,0 0-15,0 0 0,0 0 16,0 0-16,0 0 16,0 0-16,0 0 0,0 0 15,0 0-15,0 0 16,0 0-16,0 0 0,0 0 15,0 0-15,0 0 16,0 0-16,0 0 0,0 0 16,0 0-16,0 0 15,0 0-15,0 0 0,0 0 16,0 0-16,0 0 16,0 0-16,0 0 0,0 0 15,0 0-15,0 0 16,0 0-16,0 0 15,0 0-15</inkml:trace>
  <inkml:trace contextRef="#ctx0" brushRef="#br2" timeOffset="47528.3579">14770 8387 0,'0'0'15,"0"0"-15,0 0 0,0 0 0,42 88 16,-42-88-16,41 131 16,-41-131-16,33 195 15,-33-195-15,17 218 16,-17-218-16,0 205 0,0-205 15,0 0-15,0 0 16,0 135-16,0-135 16,41 47-16</inkml:trace>
  <inkml:trace contextRef="#ctx0" brushRef="#br2" timeOffset="47929.4177">15400 8633 0,'0'0'0,"0"0"16,0 0-16,0 0 16,-58 70-16,58-70 0,-50 103 15,50-103-15,-33 120 16,33-120-16,9 116 15,-9-116-15,57 99 0,-57-99 16,116 60-16,-116-60 16,133 28-16,-133-28 15,148-23-15,-148 23 16,116-75-16,-116 75 0,83-116 16,-83 116-16,25-135 15,-25 135-15,-25-135 16,25 135-16,-75-112 0,75 112 15,-107-92-15,107 92 16,-141-51-16,141 51 16,-140-5-16,140 5 15,0 0-15,-141 37 16</inkml:trace>
  <inkml:trace contextRef="#ctx0" brushRef="#br2" timeOffset="49448.6497">17682 8633 0,'0'0'0,"0"0"16,66-14-16,-66 14 15,141-13-15,-141 13 16,165-10-16,-165 10 16,190-5-16</inkml:trace>
  <inkml:trace contextRef="#ctx0" brushRef="#br2" timeOffset="49699.7628">17641 9019 0,'0'0'0,"0"0"0,58-4 16,-58 4-16,140-14 15,-140 14-15,182-5 0,-182 5 0,0 0 16,215-5-16,-215 5 16,198-18-16</inkml:trace>
  <inkml:trace contextRef="#ctx0" brushRef="#br2" timeOffset="50333.7755">19377 8261 0,'0'0'16,"0"0"-16,-50 65 16,50-65-16,-49 98 0,49-98 15,-50 140-15,50-140 16,-25 172-16,25-172 16,9 177-16,-9-177 0,58 144 15,-58-144-15,115 116 16,-115-116-16,133 69 15,-133-69-15,165 38 16,-165-38-16,149 0 0,-149 0 16,158-38-16,-158 38 15,0 0-15,124-51 16,-124 51-16,0 0 16,0 0-16,91-83 15,-91 83-15,33-102 0,-33 102 16,-25-89-16,25 89 15,-66-70-15,66 70 16,-91-28-16,91 28 16,-117 5-16,117-5 0,-99 33 15,99-33-15,-91 69 16,91-69-16,-74 103 16,74-103-16,-42 107 0,42-107 15</inkml:trace>
  <inkml:trace contextRef="#ctx0" brushRef="#br0" timeOffset="57797.5747">9759 8759 0,'8'42'0,"-8"-42"16,33 98-16,-33-98 0,41 162 15,-41-162-15,42 210 16,-42-210-16,8 214 16,-8-214-16,8 186 15,-8-186-15,0 0 0,0 0 16</inkml:trace>
  <inkml:trace contextRef="#ctx0" brushRef="#br0" timeOffset="58021.7141">9469 9317 0,'25'-14'0,"-25"14"0,132-56 15,-132 56-15,191-60 16,-191 60-16,223-56 16,-223 56-16</inkml:trace>
  <inkml:trace contextRef="#ctx0" brushRef="#br1" timeOffset="58773.8621">9519 10359 0,'0'0'0,"0"0"0,0 0 16,91 0-16,-91 0 16,140-9-16,-140 9 15,207-14-15,-207 14 16,248-19-16,10-13 0,-27-1 16,-24 0-16,-207 33 15,173-23-15,34-5 16,8-4-16,-215 32 15,223-28-15,17-5 16,17-3-16,-26 7 0,-24 6 16,-9 0-16,17-5 15,-8 9-15,-17-4 16,33 4-16,9-4 16,-17 4-16,16 1 0,9 9 15,8-1-15,-16-4 16,0 5-16,16-14 15,9 9-15,-9 0 16,0 0-16,0 0 16,25-5-16,-17 1 0,0 0 15,9 3-15,8 10 16,-17-4-16,-16-5 16,24 9-16,9 1 15,-16 4-15,-18 0 0,9 4 16,-8 1-16,-7 0 15,-18 4-15,-9 0 16,1 1-16,-207-10 16,207 10-16,-207-10 15,223 0-15,-223 0 0,223-10 16,-223 10-16,215-10 16,-215 10-16,174-9 15,-174 9-15,0 0 16,0 0-16,124-14 0,-124 14 15,0 0-15,0 0 16,0 0-16,50-9 16,-50 9-16,0 0 0</inkml:trace>
  <inkml:trace contextRef="#ctx0" brushRef="#br0" timeOffset="59969.5688">12240 6725 0,'-66'136'16,"66"-136"-16,-83 228 15,-24 32-15,16 19 16,91-279-16,-91 265 0,0 20 16,-16-11-16,24-27 15,9-29-15,-26 6 16,9 13-16,0-9 16,-8 8-16,-8 21 15,-1 12-15,0-4 0,34-23 16</inkml:trace>
  <inkml:trace contextRef="#ctx0" brushRef="#br1" timeOffset="64546.2909">15830 10359 0,'25'-28'0,"-25"28"0,66-51 15,-66 51-15,116-70 16,-116 70-16,132-46 16,-132 46-16,140-33 0,-140 33 15,116 19-15,-116-19 16,99 56-16,-99-56 15,58 97-15,-58-97 16,17 121-16,-17-121 0,-33 149 16,33-149-16,-66 163 15,66-163-15,-108 154 16,108-154-16,-140 117 0,140-117 16,-141 74-16,141-74 15,-141 27-15,141-27 16,-115 0-16,115 0 15,0 0-15,-100-27 0,100 27 16,-57-61-16,57 61 16,-33-79-16,33 79 15,41-76-15,-41 76 16,81-69-16,-81 69 0,126-32 16,-126 32-16,124-5 15,-124 5-15,107 28 16,-107-28-16,83 55 0,-83-55 15,66 76-15,-66-76 16,0 0-16,41 83 16,-41-83-16,42 66 0,-42-66 15</inkml:trace>
  <inkml:trace contextRef="#ctx0" brushRef="#br1" timeOffset="65064.169">16847 10610 0,'0'0'0,"0"0"0,0 0 16,8 103-16,-8-103 0,8 111 15,-8-111-15,0 0 16,0 0-16,0 0 16,0 0-16,0 98 15,0-98-15,0 0 0,0 0 16,0 61-16,0-61 16,0 0-16,0 0 15,-8-75-15,8 75 0,17-112 16,-17 112-16,33-121 15,-33 121-15,0 0 16,41-116-16,-41 116 16,0 0-16,58-94 0,-58 94 15,83-51-15,-83 51 16,82 0-16,-82 0 16,83 57-16,-83-57 0,58 97 15,-58-97-15,41 140 16,-41-140-16,33 157 15,-33-157-15,0 145 0,0-145 16,0 0-16,0 0 16,-8 122-16,8-122 15,0 0-15,8 65 16,-8-65-16,42-19 0</inkml:trace>
  <inkml:trace contextRef="#ctx0" brushRef="#br1" timeOffset="65314.9119">17856 10401 0,'0'0'0,"0"0"0,91-37 16,-91 37-16,115-28 16,-115 28-16,157-14 15,-157 14-15,141-5 16,-141 5-16,132-18 16,-132 18-16</inkml:trace>
  <inkml:trace contextRef="#ctx0" brushRef="#br1" timeOffset="69722.7795">18079 10913 0,'0'0'16,"0"0"-16,0 0 0,50-14 0,-50 14 16,73-19-16,-73 19 0,108-5 15,-108 5-15,133 10 16,-133-10-16,140 5 16,-140-5-16,141-15 15,-141 15-15,132-42 0,-132 42 16</inkml:trace>
  <inkml:trace contextRef="#ctx0" brushRef="#br1" timeOffset="72996.0854">19270 10471 0,'0'0'0,"0"0"15,0 0-15,0 0 16,57-6-16,-57 6 16,91 6-16,-91-6 0,124 19 15,-124-19-15,141 18 16,-141-18-16,132-9 15</inkml:trace>
  <inkml:trace contextRef="#ctx0" brushRef="#br1" timeOffset="73447.6413">20354 10033 0,'0'0'0,"0"0"16,0 0-16,0 0 15,0 0-15,-58 47 16,58-47-16,-66 65 16,66-65-16,-50 107 0,50-107 15,-25 144-15,25-144 16,9 130-16,-9-130 15,49 113-15,-49-113 0,108 87 16,-108-87-16,115 61 16,-115-61-16,149 27 15,-149-27-15,141-13 16,-141 13-16,107-37 0,-107 37 16,0 0-16,91-65 15,-91 65-15,0 0 16,33-75-16,-33 75 15,-16-74-15,16 74 16,-58-51-16,58 51 0,-91-19 16,91 19-16,-91 23 15,91-23-15,-99 61 0,99-61 16,0 0-16,-66 75 16,66-75-16</inkml:trace>
  <inkml:trace contextRef="#ctx0" brushRef="#br1" timeOffset="74482.2313">16872 12253 0,'0'0'15,"0"0"-15,0 0 16,33 97-16,-33-97 0,41 112 16,-41-112-16,33 158 15,-33-158-15,33 187 16,-33-187-16,17 172 16,-17-172-16,0 0 15,0 0-15,0 0 0,0 125 16,0-125-16,-25 46 15,25-46-15,-34-46 16,34 46-16,-40-103 16,40 103-16,-25-139 0,25 139 15,-17-149-15,17 149 16,17-131-16,-17 131 16,41-106-16,-41 106 15,66-75-15,-66 75 0,83-32 16,-83 32-16,99 4 15,-99-4-15,99 38 16,-99-38-16,83 70 16,-83-70-16,58 98 0,-58-98 15,58 115-15,-58-115 16,66 131-16,-66-131 16,50 144-16,-50-144 0,41 135 15,-41-135-15,0 0 16,41 88-16,-41-88 15</inkml:trace>
  <inkml:trace contextRef="#ctx0" brushRef="#br1" timeOffset="74749.233">18129 12430 0,'0'0'0,"0"0"0,82-15 15,-82 15-15,108-4 16,-108 4-16,132 9 15,-132-9-15,132 5 16</inkml:trace>
  <inkml:trace contextRef="#ctx0" brushRef="#br1" timeOffset="74983.2487">18261 12950 0,'0'0'0,"0"0"0,132 19 15,-132-19-15,174 4 16,-174-4-16,198-9 15</inkml:trace>
  <inkml:trace contextRef="#ctx0" brushRef="#br1" timeOffset="75306.2547">19319 12481 0,'0'0'15,"0"0"-15,58 4 0,-58-4 16,99 0-16,-99 0 16,141 9-16,-141-9 15,149-4-15,-149 4 0,0 0 16,124-28-16</inkml:trace>
  <inkml:trace contextRef="#ctx0" brushRef="#br1" timeOffset="75818.8721">20081 12033 0,'0'0'16,"0"0"-16,0 0 0,8-36 16,-8 36-16,42-33 15,-42 33-15,74-18 16,-74 18-16,124 0 15,-124 0-15,116 27 0,-116-27 16,0 0-16,99 60 16,-99-60-16,0 0 15,66 75-15,-66-75 16,-8 74-16,8-74 0,-58 61 16,58-61-16,0 0 15,-74 51-15,74-51 16,0 0-16,-83 42 15,83-42-15,0 0 0,0 0 16,-58 46-16,58-46 16,-25 43-16,25-43 15,41 51-15,-41-51 0,100 51 16,-100-51-16,115 55 16,-115-55-16,0 0 15,116 61-15,-116-61 16,66 75-16,-66-75 15,9 89-15,-9-89 16,-50 87-16,50-87 0,-83 85 16,83-85-16,-124 64 15,124-64-15,-132 14 16,132-14-16,-124-42 0</inkml:trace>
  <inkml:trace contextRef="#ctx0" brushRef="#br0" timeOffset="83133.4162">20941 11853 0,'-99'-52'0,"99"52"0,-141-69 16,141 69-16,-207-61 15,207 61-15,-239-41 16,-1 36-16,240 5 16,-225 33-16,225-33 0,-215 64 15,215-64-15,-190 111 16,190-111-16,-173 154 16,173-154-16,-133 191 15,133-191-15,-74 223 0,66 24 16,8-247-16,58 228 15,33-14-15,24-33 16,-115-181-16,141 149 16,16 0-16,17-14 15,-174-135-15,173 117 0,27-6 16,-10-22 0,-190-89-16,174 60 0,-174-60 15,198 23-15,-198-23 16,215-14-16,-215 14 15,207-69-15,-207 69 0,182-122 16,-42-54-16,-140 176 16,91-205-16,-50-5 15,-41 1-15,-33 28 16,33 181-16,-58-163 16,-16-10-16,-17 11 15,91 162-15,-99-149 0,-42 0 16,1 19-16,140 130 15,-166-111-15,166 111 16,-182-89-16</inkml:trace>
  <inkml:trace contextRef="#ctx0" brushRef="#br0" timeOffset="90263.8816">5375 6596 0,'0'0'0,"0"0"16,0 0-16,-49 4 0,49-4 16,-83 33-16,83-33 15,-107 74-15,107-74 16,-116 112-16,116-112 15,-116 149-15,116-149 0,-83 163 16,83-163-16,-41 168 16,41-168-16,0 139 15,0-139-15,50 116 16,-50-116-16,91 74 0,-91-74 16,140 33-16,-140-33 15,157 0-15,-157 0 16,182-37-16,-182 37 15,167-75-15,-167 75 16,156-102-16,-156 102 0,108-122 16,-108 122-16,66-129 15,-66 129-15,-8-149 0,8 149 16,-83-148-16,83 148 16,-124-131-16,124 131 15,-173-103-15,173 103 16,-175-55-16,175 55 15,-190-14-15,190 14 0,-199 46 16,199-46-16</inkml:trace>
  <inkml:trace contextRef="#ctx0" brushRef="#br2" timeOffset="94272.1172">1820 11699 0,'0'0'0,"0"0"16,0 0-16,0 0 15,0 0-15,0 0 16,0 0-16,0 0 16,0-37-16,0 37 0,0 0 15,0-55-15,0 55 16,0 0-16,-8-71 16,8 71-16,-33-74 15,33 74-15,0 0 0,-50-70 16,50 70-16,0 0 15,-66-60-15,66 60 16,0 0-16,-91-51 0,91 51 16,-99-28-16,99 28 15,-91-10-15,91 10 16,0 0-16,-83 24 16,83-24-16,0 0 0,-74 41 15,74-41-15,0 0 16,0 0-16,-42 65 15,42-65-15,-8 80 0,8-80 16,0 0-16,25 74 16,-25-74-16,0 0 15,58 70-15,-58-70 0,0 0 16,91 36-16,-91-36 16,0 0-16,82 6 15,-82-6-15,83-32 16,-83 32-16,0 0 0,66-57 15,-66 57-15,58-97 16,-58 97-16,17-121 16,-17 121-16,0-131 15,0 131-15,-17-130 0,17 130 16,-25-130-16,25 130 16,-58-122-16,58 122 15,-66-111-15,66 111 0,-74-89 16,74 89-16,-83-60 15,83 60-15,-107-46 16,107 46-16,-100-14 16,100 14-16,-99 18 15,99-18-15,-99 47 0,99-47 16,-66 65-16,66-65 16,0 0-16,-58 79 15,58-79-15,-41 83 0,41-83 16,0 0-16,0 0 15,0 80-15,0-80 16,0 0-16,41 37 16</inkml:trace>
  <inkml:trace contextRef="#ctx0" brushRef="#br2" timeOffset="95240.5887">2010 11243 0,'0'0'16,"0"0"-16,0 0 16,0 0-16,8 70 15,-8-70-15,25 84 16,-25-84-16,17 93 0,-17-93 16,25 102-16,-25-102 15,0 0-15,0 0 0,0 0 16,0 0-16,0 0 15,0 0-15,8 89 16,-8-89-16,0 0 0,0 0 16,0 0-16,0 0 15,8-89-15,-8 89 16,0-116-16,0 116 16,0 0-16,17-121 0,-17 121 15,0 0-15,0 0 16,33-112-16,-33 112 15,0 0-15,0 0 0,49-65 16,-49 65-16,75-19 16,-75 19-16,66 48 15,-66-48-15,74 92 16,-74-92-16,0 0 0,50 111 16,-50-111-16,0 0 15,0 0-15,0 0 16,0 0-16,0 0 0,41 103 15,-41-103-15,0 0 16,0 0-16,25 56 16,-25-56-16,0 0 15,0 0-15,17-107 0,-17 107 16,0 0-16,24-112 16,-24 112-16,0 0 0,33-92 15,-33 92-15,0 0 0,0 0 16,50-61-16,-50 61 15,58-5-15,-58 5 0,58 41 16,-58-41-16,74 85 16,-74-85-16,50 107 15,-50-107-15,41 111 16,-41-111-16,0 0 0,33 112 16,-33-112-16,0 0 15,42 56-15,-42-56 16,58-14-16,-58 14 15,82-83-15</inkml:trace>
  <inkml:trace contextRef="#ctx0" brushRef="#br2" timeOffset="95524.2243">3631 10647 0,'0'0'16,"0"0"-16,16 107 16,-16-107-16,33 145 0,-33-145 15,42 168-15,-42-168 16,41 166-16,-41-166 15,25 145-15,-25-145 0,0 0 16,0 0-16,8 89 16,-8-89-16</inkml:trace>
  <inkml:trace contextRef="#ctx0" brushRef="#br2" timeOffset="95708.2733">3408 11132 0,'0'0'0,"0"0"16,0 0-16,66 4 15,-66-4-15,132-9 16,-132 9-16,190-23 0,-190 23 16,190-33-16,-190 33 15</inkml:trace>
  <inkml:trace contextRef="#ctx0" brushRef="#br2" timeOffset="96076.2825">4573 10447 0,'0'0'0,"0"0"0,0 0 16,0 0-16,17 79 16,-17-79-16,16 107 0,-16-107 15,-8 126-15,8-126 16,0 0-16,-16 126 16,16-126-16,0 0 0,0 0 15,0 0-15,0 0 16,0 0-16,0 0 0,-17 89 15,17-89-15,41 36 16,-41-36-16,124 5 16,-124-5-16,141-23 15,-141 23-15,0 0 16,141-33-16,-141 33 0,107-55 16,-107 55-16,75-75 15</inkml:trace>
  <inkml:trace contextRef="#ctx0" brushRef="#br2" timeOffset="96311.945">5053 10462 0,'0'0'15,"0"0"-15,0 55 0,0-55 16,0 102-16,0-102 15,8 149-15,-8-149 16,0 187-16,0-187 0,0 209 16,0-209-16,-8 195 15,8-195-15,0 0 16,0 135-16,0-135 16</inkml:trace>
  <inkml:trace contextRef="#ctx0" brushRef="#br2" timeOffset="96662.1987">5682 10140 0,'-16'38'16,"16"-38"-16,-58 102 15,58-102-15,-91 162 0,91-162 16,-100 215-16,100-215 16,-66 223-16,66-223 15,-33 228-15,33-228 0,8 219 16,-8-219-16,33 195 15,-33-195-15,58 163 16,-58-163-16,0 0 16,75 116-16,-75-116 0</inkml:trace>
  <inkml:trace contextRef="#ctx0" brushRef="#br1" timeOffset="96903.8434">5747 10997 0,'0'0'0,"35"-5"0,-35 5 16,107-9-16,-107 9 16,157-28-16,-157 28 15</inkml:trace>
  <inkml:trace contextRef="#ctx0" brushRef="#br1" timeOffset="97411.7521">6278 10647 0,'0'0'0,"0"0"16,0 0-16,49-8 15,-49 8-15,100-10 16,-100 10-16,0 0 0,107 0 16,-107 0-16,0 0 15,83 28-15,-83-28 16,0 0-16,33 51 0,-33-51 16,-17 79-16,17-79 15,0 0-15,-49 84 16,49-84-16,0 0 0,0 0 15,-50 75-15,50-75 16,0 0-16,-8 74 16,8-74-16,49 56 15,-49-56-15,91 56 16,-91-56-16,0 0 0,91 55 16,-91-55-16,75 71 15,-75-71-15,8 69 0,-8-69 16,-66 74-16,66-74 15,-83 70-15,83-70 16,-107 42-16,107-42 16,0 0-16,-100-5 0,100 5 15</inkml:trace>
  <inkml:trace contextRef="#ctx0" brushRef="#br2" timeOffset="97745.7875">7022 10359 0,'66'83'0,"-66"-83"16,99 149-16,-99-149 15,91 182-15,-91-182 16,0 0-16,50 214 0,-50-214 16,8 243-16,-8-243 15,-41 246-15,41-246 0,-58 209 16,58-209-16,0 0 15,-50 126-15,50-126 16</inkml:trace>
  <inkml:trace contextRef="#ctx0" brushRef="#br2" timeOffset="97962.651">7692 10814 0,'0'0'0,"0"0"0,107-13 15,58-10-15</inkml:trace>
  <inkml:trace contextRef="#ctx0" brushRef="#br2" timeOffset="98179.4722">7849 11276 0,'49'-5'0,"59"-4"0,48-10 15,-156 19-15,158-28 16,-158 28-16</inkml:trace>
  <inkml:trace contextRef="#ctx0" brushRef="#br2" timeOffset="98381.0084">8816 10839 0,'0'0'0,"33"-10"15,91-5-15,-124 15 16,157-27-16</inkml:trace>
  <inkml:trace contextRef="#ctx0" brushRef="#br2" timeOffset="98693.3916">9569 10591 0,'0'0'0,"0"0"15,0 0-15,0 84 16,0-84-16,0 103 16,0-103-16,0 107 0,0-107 15,0 0-15,-9 98 16,9-98-16,0 0 15,0 0-15,0 0 0,0 0 16,0 0-16,-16 75 16,16-75-16,49 23 0,-49-23 15,100 0-15,-100 0 16,132-10-16,-132 10 16,0 0-16</inkml:trace>
  <inkml:trace contextRef="#ctx0" brushRef="#br0" timeOffset="98721.8387">10139 10932 0</inkml:trace>
  <inkml:trace contextRef="#ctx0" brushRef="#br2" timeOffset="98933.4455">9916 10573 0,'0'0'16,"0"0"-16,0 112 0,8 36 16,0 44-16,-8-192 15,17 208-15,-9 30 16,-8-238-16,17 223 0</inkml:trace>
  <inkml:trace contextRef="#ctx0" brushRef="#br2" timeOffset="100618.6213">1622 12369 0,'0'0'0,"0"0"0,0 0 16,74-47-16,-74 47 15,99-28-15,-99 28 16,124-9-16,-124 9 0,116 23 16,-116-23-16,107 70 15,-107-70-15,83 107 16,-83-107-16,25 148 15,-25-148-15,-25 178 0,25-178 16,-91 181-16,91-181 16,-99 163-16,99-163 15,-116 107-15,116-107 16,0 0-16,-107 51 16,107-51-16,-83-5 0,83 5 15,0 0-15,-66-60 16,66 60-16,-17-93 15,17 93-15,25-102 16,-25 102-16,0 0 0,66-71 16,-66 71-16,0 0 15,91-23-15,-91 23 16,83 28-16,-83-28 0,66 75 16,-66-75-16,41 88 15,-41-88-15,0 0 16,50 65-16,-50-65 15,50 28-15</inkml:trace>
  <inkml:trace contextRef="#ctx0" brushRef="#br2" timeOffset="101156.878">2415 12997 0,'0'0'16,"0"0"-16,0 88 16,0-88-16,-8 97 15,8-97-15,0 0 0,0 0 16,0 0-16,0 0 16,0 0-16,0 80 0,0-80 15,0 0-15,0 0 16,33-61-16,-33 61 15,41-116-15,-41 116 0,0 0 16,0 0-16,0 0 16,58-106-16,-58 106 15,58-52-15,-58 52 0,50 14 16,-50-14-16,33 70 16,-33-70-16,0 107 15,0-107-15,0 0 16,0 0-16,0 0 0,0 0 15,0 93-15,0-93 16,16 60-16,-16-60 0,42-5 16,-42 5-16,66-69 15,-66 69-15,91-112 16,-91 112-16,0 0 16,0 0-16,83-103 15,-83 103-15,74-51 0,-74 51 16,50 19-16,-50-19 15,49 55-15,-49-55 16,0 0-16,33 80 0,-33-80 16,50 51-16,-50-51 15</inkml:trace>
  <inkml:trace contextRef="#ctx0" brushRef="#br2" timeOffset="101558.1382">3846 12843 0,'0'0'0,"0"0"16,91 0-16,-91 0 15,124 0-15,-124 0 16,132-18-16,-132 18 0</inkml:trace>
  <inkml:trace contextRef="#ctx0" brushRef="#br2" timeOffset="101804.3677">4854 12466 0,'0'0'0,"0"0"0,34 103 15,-34-103-15,41 149 16,-41-149-16,41 204 16,-41-204-16,25 214 0,-25-214 15,17 163-15,-17-163 16,33 65-16</inkml:trace>
  <inkml:trace contextRef="#ctx0" brushRef="#br2" timeOffset="102272.9519">5326 12382 0,'0'0'0,"0"0"0,66-18 16,-66 18-16,108-9 15,-108 9-15,133 18 16,-133-18-16,132 52 0,-132-52 16,91 79-16,-91-79 15,66 116-15,-66-116 16,-16 135-16,16-135 16,-83 139-16,83-139 0,-108 117 15,108-117-15,0 0 16,-124 65-16,124-65 15,0 0-15,-124-5 0,124 5 16,-83-56-16,83 56 16,0 0-16,-33-69 15,33 69-15,16-80 16,-16 80-16,76-59 0,-76 59 16,107-20-16,-107 20 15,124 33-15,-124-33 16,116 79-16,-116-79 15,99 98-15,-99-98 0,66 88 16,-66-88-16,50 70 16,-50-70-16</inkml:trace>
  <inkml:trace contextRef="#ctx0" brushRef="#br2" timeOffset="102488.5712">6360 12685 0,'0'0'0,"0"0"0,83 0 16,-83 0-16,132-4 15,-132 4-15,141-15 16,-141 15-16,132-23 0</inkml:trace>
  <inkml:trace contextRef="#ctx0" brushRef="#br2" timeOffset="102693.8979">6517 12927 0,'0'0'0,"0"0"16,116-5-1,-116 5-15,108-9 0,-108 9 16,140-28-16,-140 28 16,0 0-16</inkml:trace>
  <inkml:trace contextRef="#ctx0" brushRef="#br2" timeOffset="102872.3708">7162 12620 0,'0'0'0,"0"0"15,116 0-15,-116 0 16,141-19-16,-141 19 15,157-37-15,-157 37 16</inkml:trace>
  <inkml:trace contextRef="#ctx0" brushRef="#br2" timeOffset="103190.4725">7981 12099 0,'0'0'0,"0"0"0,0 0 16,17 56-16,-17-56 15,16 78-15,-16-78 0,17 113 16,-17-113-16,0 0 16,0 0-16,0 107 15,0-107-15,0 0 16,0 0-16,24 88 0,-24-88 15,50 41-15,-50-41 16,91 15-16,-91-15 16,99-15-16,-99 15 0,116-13 15,-116 13-15,0 0 16,91-23-16</inkml:trace>
  <inkml:trace contextRef="#ctx0" brushRef="#br2" timeOffset="103407.0713">8444 12155 0,'0'0'0,"0"0"0,0 102 16,0-102-16,0 168 15,0-168-15,17 237 16,-1 28-16,-16-265 16,0 252-16,0-252 15</inkml:trace>
  <inkml:trace contextRef="#ctx0" brushRef="#br2" timeOffset="104092.0539">3465 14137 0,'0'0'15,"0"0"-15,0 0 0,58-38 16,-58 38-16,83-50 16,-83 50-16,116-51 15,-116 51-15,124-19 16,-124 19-16,124 22 16,-124-22-16,116 80 0,-116-80 15,66 120-15,-66-120 16,24 159-16,-24-159 0,-24 177 15,24-177-15,-58 167 16,58-167-16,-91 126 16,91-126-16,-99 60 15,99-60-15,-100 14 16,100-14-16,0 0 0,-82-32 16,82 32-16,-66-70 15,66 70-15,-17-84 16,17 84-16,25-88 0,-25 88 15,83-80-15,-83 80 16,107-36-16,-107 36 16,116 27-16,-116-27 15,107 75-15,-107-75 0,75 111 16,-75-111-16,0 0 16,33 126-16,-33-126 15,0 0-15,41 97 16</inkml:trace>
  <inkml:trace contextRef="#ctx0" brushRef="#br2" timeOffset="104709.3304">4681 14541 0,'0'0'16,"0"0"-16,-8 70 0,8-70 16,0 98-16,0-98 15,0 0-15,0 0 16,0 0-16,0 0 0,0 0 16,0 0-16,0 107 15,0-107-15,0 65 0,0-65 16,0 0-16,0 0 15,8-83-15,-8 83 16,25-99-16,-25 99 16,0 0-16,33-92 15,-33 92-15,0 0 0,41-52 16,-41 52-16,66 0 16,-66 0-16,50 56 15,-50-56-15,25 98 0,-25-98 16,0 0-16,16 107 15,-16-107-15,0 0 0,0 0 16,0 0-16,0 0 16,0 0-16,0 83 15,0-83-15,0 0 0,0 0 16,42-32-16,-42 32 16,57-98-16,-57 98 15,0 0-15,67-102 16,-67 102-16,0 0 0,66-65 15,-66 65-15,74 0 16,-74 0-16,66 65 16,-66-65-16,42 102 15,-42-102-15,0 0 0,16 121 16,-16-121-16,0 0 16,17 103-16,-17-103 15,49 32-15</inkml:trace>
  <inkml:trace contextRef="#ctx0" brushRef="#br2" timeOffset="104944.008">5550 14402 0,'0'0'0,"0"0"16,0 0-16,0 0 16,74 0-16,-74 0 15,123 5-15,-123-5 0,150 4 16,-150-4-16,141 23 16,-141-23-16</inkml:trace>
  <inkml:trace contextRef="#ctx0" brushRef="#br2" timeOffset="105160.7165">5443 14769 0,'0'0'0,"0"0"15,0 0-15,91-4 16,57-1-16,-148 5 16,191-13-16,-191 13 0,206-15 15</inkml:trace>
  <inkml:trace contextRef="#ctx0" brushRef="#br2" timeOffset="107195.7851">7377 14155 0,'0'0'0,"0"0"0,0 0 16,0 0-16,0 0 16,0 0-16,0 0 15,0 0-15,-41-23 16,41 23-16,-116-9 0,116 9 15,-157 0-15,157 0 16,0 0-16,0 0 16,-157 24-16,157-24 0,-99 41 15,99-41-15,-33 70 16,33-70-16,66 79 16,-66-79-16,107 79 15,-107-79-15,141 98 0,-141-98 16,132 93-16,-132-93 15,83 102-15,-83-102 16,0 98-16,0-98 0,-50 97 16,50-97-16,-91 79 15,91-79-15,0 0 16,0 0-16,-107 42 16,107-42-16,0 0 0,-76-14 15,76 14-15,-7-70 16,7 70-16,50-125 15,-50 125-15,116-144 16,-116 144-16,132-145 0,-132 145 16,0 0-16,0 0 15,116-129-15,-116 129 16,0 0-16,58-99 0,-58 99 16,0 0-16</inkml:trace>
  <inkml:trace contextRef="#ctx0" brushRef="#br2" timeOffset="108099.5378">5111 15890 0,'0'0'0,"0"0"15,0 0-15,0 0 0,0 0 16,0 0-16,8 51 15,-8-51-15,25 107 16,-25-107-16,25 154 0,-25-154 16,0 0-16,0 0 15,16 159-15,-16-159 16,0 0-16,9 106 16,-9-106-16,0 0 0,0 0 15,0 0-15,-9-37 16,9 37-16,9-117 15,-9 117-15,33-134 0,-33 134 16,49-131-16,-49 131 16,0 0-16,0 0 15,0 0-15,58-88 0,-58 88 16,58-23-16,-58 23 16,67 51-16,-67-51 15,50 98-15,-50-98 16,33 116-16,-33-116 0,0 0 15,0 0-15,0 0 16,0 0-16,16 102 16,-16-102-16,0 0 0,0 0 15,9 47-15,-9-47 16,24-32-16,-24 32 16,33-94-16,-33 94 15,58-121-15,-58 121 0,75-111 16,-75 111-16,0 0 15,0 0-15,0 0 0,74-61 16,-74 61-16,91 5 16,-91-5-16,58 69 15,-58-69-15,41 112 16,-41-112-16,25 116 0,-25-116 16,0 0-16,25 104 15,-25-104-15,58 51 16</inkml:trace>
  <inkml:trace contextRef="#ctx0" brushRef="#br2" timeOffset="108317.4455">6369 15993 0,'0'0'0,"0"0"16,82 4-16,-82-4 16,124 9-16,-124-9 0,133 28 15,-133-28-15,0 0 16,0 0-16,115 23 16,-115-23-16</inkml:trace>
  <inkml:trace contextRef="#ctx0" brushRef="#br2" timeOffset="108487.3723">6369 16351 0,'0'0'0,"0"0"16,0 0-16,0 0 15,82 10-15,-82-10 16,141-5-16,-141 5 15,165-34-15</inkml:trace>
  <inkml:trace contextRef="#ctx0" brushRef="#br2" timeOffset="108834.5303">7187 15751 0,'0'0'16,"0"0"-16,0 0 16,9 74-16,-9-74 0,0 97 15,0-97-15,0 103 16,0-103-16,0 0 16,0 0-16,0 0 15,0 0-15,0 0 0,0 0 16,0 93-16,0-93 15,0 0-15,24 61 16,-24-61-16,66 42 0,-66-42 16,100 23-16,-100-23 15,0 0-15,140 9 16,-140-9-16,108-14 0,-108 14 16,91-60-16</inkml:trace>
  <inkml:trace contextRef="#ctx0" brushRef="#br2" timeOffset="109021.4753">7551 15676 0,'0'0'0,"0"0"0,-8 117 16,8-117-16,8 177 15,-8-177-15,0 232 16,0-232-16,-8 275 16,8-275-16</inkml:trace>
  <inkml:trace contextRef="#ctx0" brushRef="#br0" timeOffset="114746.7268">11992 13281 0,'-42'23'15,"42"-23"-15,-107 83 16,-50 71-16,157-154 16,-157 191-16,8 32 15,42 20-15,41-30 0,24 1 16,34-5-16,16 10 16,1-5-16,24-9 15,8 18-15,9 4 16,-50-227-16,58 215 15,-58-215-15</inkml:trace>
  <inkml:trace contextRef="#ctx0" brushRef="#br0" timeOffset="115665.7969">12108 14304 0,'0'0'0,"0"0"16,0 0-16,-17 103 16,17-103-16,-24 125 15,24-125-15,-33 163 16,33-163-16,0 0 0,-42 163 16,42-163-16,0 0 15,0 0-15,0 0 16,-17 130-16,17-130 0,42 84 15,-42-84-15,116 37 16,-116-37-16,165 18 16,-165-18-16,199-5 15,-199 5-15,165-41 0</inkml:trace>
  <inkml:trace contextRef="#ctx0" brushRef="#br0" timeOffset="115915.84">12579 14453 0,'0'0'16,"0"0"-16,17 140 15,-17-140-15,33 190 0,0 57 16,-16-1-16,-17-246 16,8 228-16,-8-228 15,0 191-15</inkml:trace>
  <inkml:trace contextRef="#ctx0" brushRef="#br0" timeOffset="116149.5164">13307 15495 0,'0'0'0,"0"0"0,0 0 16,0 0-16,0 98 15,0-98-15,0 177 16,0-177-16,-25 223 16,25-223-16</inkml:trace>
  <inkml:trace contextRef="#ctx0" brushRef="#br0" timeOffset="116400.4609">13497 14798 0,'0'0'0,"0"0"0,0 0 15,0 0-15,99 0 16,42-10-16,33-13 16</inkml:trace>
  <inkml:trace contextRef="#ctx0" brushRef="#br0" timeOffset="116967.9309">14349 14341 0,'0'0'0,"0"0"0,140 0 15,-140 0-15,157 24 16,-157-24-16,158 46 0,-158-46 16,82 65-16,-82-65 15,17 79-15,-17-79 16,-66 79-16,66-79 15,-116 65-15,116-65 16,-132 61-16,132-61 0,0 0 16,0 0-16,0 0 15,0 0-15,-83 42 16,83-42-16,25 46 0,-25-46 16,124 56-16,-124-56 15,198 89-15,-198-89 16,199 111-16,-199-111 15,149 135-15,-149-135 0,58 126 16,-58-126-16,-24 97 16,24-97-16,-108 70 15,108-70-15,-158 19 16,158-19-16,-174-24 0,174 24 16,-140-93-16,140 93 15</inkml:trace>
  <inkml:trace contextRef="#ctx0" brushRef="#br0" timeOffset="117285.0336">14465 13508 0,'0'0'16,"0"0"-16,0 0 0,107 61 15,42 51-15,24 32 16,1 29-16,-24 36 16,-9 32-16,-26-3 15,-32 17-15,-9 11 16,-40 17-16,-18-18 0,-32-23 15,-18-14-15,-32-32 16,66-196-16,-82 149 16,82-149-16,-133 92 15,133-92-15</inkml:trace>
  <inkml:trace contextRef="#ctx0" brushRef="#br0" timeOffset="120324.658">10189 12559 0,'158'-46'0,"65"-5"16,0 4-16,-16 19 15,-17 14-15,0 0 0,17 14 16,8 0-16,-8 0 16,-17 0-16,8-4 15,-7-5-15,-191 9 16,206-24-16,26 1 0,-1-14 15,-231 37-15,215-47 16,9 5-16,-18-4 16,-206 46-16,174-37 15,-174 37-15,190-33 16,-190 33-16,199-24 0,-199 24 16,190 0-16,-190 0 15,190 33-15,-190-33 16,174 80-16,-174-80 15,174 125-15,-25 52 16,-8 5-16,-141-182 0,115 185 16,18 39-16,7 8 15,-16-22-15,-16-1 16,-1 10-16,26 27 16,-26-13-16,9-5 15,8 32-15,-17 11 16,-24-30-16,0-8 0,-17-24 15,-17-23-15,-49-186 16,50 163-16,-50-163 16,50 154-16,-50-154 15,41 139-15,-41-139 0,17 117 16,-17-117-16,-9 97 16,9-97-16,-41 79 15,41-79-15,-66 65 16,66-65-16,-91 60 0,91-60 15,-124 55-15,-33-2 16,157-53-16,-191 41 16,-7-8-16,-9-10 15,9 1-15,24-16 0,-8-8 16,-16 0-16,-34 6 16,8-1-16,-16-5 15,-8 3-15,-25 1 16,17 7-16,16 3 15,-16-5-15,-17 1 16,0-1-16,17 0 0,-25-5 16,0 6-16,8 4 15,16 9-15,9 0 16,0 19-16,248-42 16,-231 47-16,-9 9 0,9 5 15,231-61-15,-183 51 16,183-51-16,-157 46 15,157-46-15,0 0 16,0 0-16,-116 46 16,116-46-16,-83 14 0,83-14 15,-16-42-15,16 42 16,24-112-16,59-37 16,-9-27-16,-74 176 0,75-195 15,-1-34-15,-8-31 16,-24 27-16,-17 15 15,-1-10-15,-6-14 16,-2 14-16,1 5 16,0-5-16,-9-5 15,-8 233-15,16-241 0,-7-25 16,7 6-16,-16 260 16,8-237-16,9-2 15,-9 31-15,-8 208 16,0-182-16,0 182 0,0-162 15,0 162-15,-8-159 16,8 159-16,-17-139 16,17 139-16,0 0 15,0 0-15,0 0 0,-8-98 16,8 98-16,33-32 16,-33 32-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3:20.625"/>
    </inkml:context>
    <inkml:brush xml:id="br0">
      <inkml:brushProperty name="width" value="0.05292" units="cm"/>
      <inkml:brushProperty name="height" value="0.05292" units="cm"/>
      <inkml:brushProperty name="color" value="#FFFF00"/>
    </inkml:brush>
    <inkml:brush xml:id="br1">
      <inkml:brushProperty name="width" value="0.05292" units="cm"/>
      <inkml:brushProperty name="height" value="0.05292" units="cm"/>
      <inkml:brushProperty name="color" value="#FF0000"/>
    </inkml:brush>
  </inkml:definitions>
  <inkml:trace contextRef="#ctx0" brushRef="#br0">629 11336 0,'0'0'0,"0"0"16,0 0-16,0 0 15,0 0 1,0 0-16,0 0 0,0 0 0</inkml:trace>
  <inkml:trace contextRef="#ctx0" brushRef="#br1" timeOffset="2725.4871">1927 5959 0,'0'0'0,"0"0"0,-66 41 16,66-41-16,-74 66 16,74-66-16,-91 116 15,91-116-15,-108 168 16,108-168-16,-74 218 0,24 28 16,42-18-16,8-228 15,25 200-15,41-18 16,42-20-16,-108-162 15,132 117-15,-132-117 0</inkml:trace>
  <inkml:trace contextRef="#ctx0" brushRef="#br1" timeOffset="3328.5798">7146 5693 0,'0'0'16,"0"0"-16,0 0 15,66 14-15,-66-14 16,141 56-16,57 56 0,17 37 15,-215-149-15,182 172 16,-33 28-16,-42 0 16,-107-200-16,58 181 15,-58-181-15,17 196 16,-17-196-16,-25 209 0,25-209 16,-58 200-16,58-200 15,-91 176-15,91-176 16,-116 154-16,116-154 0,-115 107 15</inkml:trace>
  <inkml:trace contextRef="#ctx0" brushRef="#br1" timeOffset="4010.5577">8229 6010 0,'0'0'16,"0"0"-16,50-65 15,-50 65-15,99-46 16,-99 46-16,116-20 0,-116 20 16,132 23-16,-132-23 15,116 71-15,-116-71 16,82 120-16,-82-120 16,33 154-16,-33-154 15,-16 167-15,16-167 0,-50 154 16,50-154-16,-91 121 15,91-121-15,-107 65 16,107-65-16,-116 19 0,116-19 16,-91-28-16,91 28 15,-91-56-15,91 56 16,-41-84-16,41 84 16,0-84-16,0 84 0,41-70 15,-41 70-15,91-37 16,-91 37-16,116 0 15,-116 0-15,140 42 0,-140-42 16,141 79-16,-141-79 16,116 98-16,-116-98 15,107 102-15,-107-102 16</inkml:trace>
  <inkml:trace contextRef="#ctx0" brushRef="#br1" timeOffset="6271.4974">1481 10024 0,'0'0'0,"0"0"16,91-5-16,-91 5 0,149-9 15,-149 9-15,165-23 16,-165 23-16</inkml:trace>
  <inkml:trace contextRef="#ctx0" brushRef="#br1" timeOffset="6766.6045">2490 9633 0,'0'0'16,"0"0"-16,-50 38 15,50-38-15,-58 70 0,58-70 16,-66 130-16,66-130 16,-50 162-16,50-162 15,-8 173-15,8-173 16,33 139-16,-33-139 0,83 97 15,-83-97-15,0 0 0,132 57 16,-132-57-16,157 0 16,-157 0-16,149-34 15,-149 34-15,124-69 0,-124 69 16,33-97-16,-33 97 16,-33-93-16,33 93 15,0 0-15,-74-66 16,74 66-16,-124-14 15,124 14-15,-99 24 0,99-24 16,-83 65-16,83-65 16,0 0-16,-58 79 0,58-79 15,25 37-15</inkml:trace>
  <inkml:trace contextRef="#ctx0" brushRef="#br1" timeOffset="7067.8558">3060 9964 0,'0'0'0,"0"0"15,0 0-15,0 0 16,75-19-16,-75 19 0,0 0 15,74-5-15,-74 5 16,0 0-16,91 14 16,-91-14-16,66 52 15,-66-52-15,42 84 0,-42-84 16,41 106-16,-41-106 16,33 107-16,-33-107 15,50 75-15,-50-75 0</inkml:trace>
  <inkml:trace contextRef="#ctx0" brushRef="#br1" timeOffset="7317.7249">3581 10001 0,'-16'38'0,"16"-38"16,-50 101-16,50-101 0,-91 159 15,91-159-15,-74 166 16,74-166-16,0 0 16,0 0-16,0 0 0,0 0 15,-67 126-15,67-126 16,-24 42-16</inkml:trace>
  <inkml:trace contextRef="#ctx0" brushRef="#br1" timeOffset="8383.9828">4168 9717 0,'0'47'0,"0"-47"16,25 111-16,-25-111 15,33 167-15,-33-167 16,33 182-16,-33-182 16,0 0-16,0 0 0,42 158 15,-42-158-15,0 0 16</inkml:trace>
  <inkml:trace contextRef="#ctx0" brushRef="#br1" timeOffset="8696.1331">4003 10113 0,'0'0'15,"0"0"-15,0 0 16,0 0-16,0 0 16,107-19-16,-107 19 0,108-14 15,-108 14-15,0 0 16,116-33-16,-116 33 15</inkml:trace>
  <inkml:trace contextRef="#ctx0" brushRef="#br1" timeOffset="9004.3676">4747 9694 0,'0'0'0,"0"0"0,0 84 16,0-84-16,8 97 15,-8-97-15,0 140 16,0-140-16,0 163 0,0-163 16,0 0-16,9 144 15,-9-144-15</inkml:trace>
  <inkml:trace contextRef="#ctx0" brushRef="#br1" timeOffset="9705.7659">5185 9778 0,'0'0'16,"0"0"-16,-16 87 15,16-87-15,-17 103 0,17-103 16,0 0-16,8 107 16,-8-107-16,34 89 15,-34-89-15,90 42 16,-90-42-16,100 4 0,-100-4 15,92-37-15,-92 37 16,49-83-16,-49 83 16,17-112-16,-17 112 0,-42-117 15,42 117-15,-75-88 16,75 88-16,-99-70 16,99 70-16,-108-23 15,108 23-15,0 0 0,-91 14 16,91-14-16,0 0 15</inkml:trace>
  <inkml:trace contextRef="#ctx0" brushRef="#br1" timeOffset="10257.158">5757 9908 0,'0'0'0,"0"0"0,0 0 16,-17 93-16,17-93 15,0 0-15,-8 93 0,8-93 16,15 97-16,-15-97 16,35 74-16,-35-74 15,74 38-15,-74-38 16,108 0-16,-108 0 0,90-51 15,-90 51-15,83-79 16,-83 79-16,0 0 16,0 0-16,0 0 0,0 0 15,66-79-15,-66 79 16,33-33-16,-33 33 16,9 33-16,-9-33 15,0 107-15,0-107 0,-17 163 16,17-163-16,-25 195 15,25-195-15,-33 195 16,33-195-16,0 0 0,-33 168 16,33-168-16,0 0 15,-58 103-15,58-103 16,-58 18-16,58-18 16,-57-56-16,57 56 0,-42-107 15,42 107-15,-25-135 16,25 135-16,25-121 15,-25 121-15,50-107 0,-50 107 16,91-84-16,-91 84 16,115-69-16,-115 69 15,141-84-15</inkml:trace>
  <inkml:trace contextRef="#ctx0" brushRef="#br1" timeOffset="10513.8325">6732 10010 0,'34'-9'0,"-34"9"0,91-23 16,-91 23-16,122-10 15,-122 10-15,134-14 0,-134 14 16</inkml:trace>
  <inkml:trace contextRef="#ctx0" brushRef="#br1" timeOffset="10707.3963">6790 10396 0,'0'0'0,"0"0"15,67-9-15,-67 9 16,107-19-16,-107 19 15,182-42-15</inkml:trace>
  <inkml:trace contextRef="#ctx0" brushRef="#br1" timeOffset="10966.1657">7774 9713 0,'0'37'0,"0"-37"16,17 125 0,-17-125-16,16 177 0,-16-177 15,9 209-15,-9-209 16,0 0-16,16 172 15,-16-172-15,25 84 0,-25-84 16</inkml:trace>
  <inkml:trace contextRef="#ctx0" brushRef="#br1" timeOffset="11426.6134">8122 9647 0,'0'0'16,"0"0"-16,49-32 15,-49 32-15,91-24 0,-91 24 16,141-4-16,-141 4 16,140 28-16,-140-28 15,141 56-15,-141-56 16,74 97-16,-74-97 0,25 135 15,-25-135-15,-25 172 16,25-172-16,-74 177 16,74-177-16,-108 172 15,108-172-15,-124 112 0,124-112 16,-115 42-16,115-42 16,0 0-16,-108-19 15,108 19-15,0 0 0,-67-60 16,67 60-16,-16-89 15,16 89-15,50-88 16,-50 88-16,99-57 0,-99 57 16,157-13-16,-157 13 15,149 42-15,-149-42 16,116 70-16,-116-70 16,0 0-16,83 69 0,-83-69 15</inkml:trace>
  <inkml:trace contextRef="#ctx0" brushRef="#br1" timeOffset="14983.6937">1456 6325 0,'0'0'0,"0"0"16,66 80-16,-66-80 16,83 126-16,-83-126 0,91 176 15,-91-176-15,91 186 16,-91-186-16,0 0 16,0 0-16,83 149 15,-83-149-15,82 75 16,-82-75-16,83-14 0,-83 14 15,107-107-15,-107 107 16,149-177-16,-149 177 16,149-172-16,-149 172 0,141-122 15,-141 122-15,115-32 16,-115 32-16,91 47 16,-91-47-16,100 107 15,-100-107-15,82 139 0,-82-139 16,0 0-16,83 126 15,-83-126-15,83 93 0,-83-93 16,82 33-16,-82-33 16,108-28-16,-108 28 0,149-88 15,-149 88-15,173-149 16,-173 149-16,199-159 16,-199 159-16,190-139 15,-190 139-15,174-61 16,-174 61-16,132 10 0,-132-10 15,116 88-15,-116-88 16,99 139-16,-99-139 16,107 154-16,-107-154 0,100 126 15,-100-126-15,107 74 16,-107-74-16,141 0 16,-141 0-16,173-74 15,-173 74-15,199-135 16,8-37-16,-207 172 0,182-163 15,-182 163-15,174-130 16,-174 130-16,141-65 16,-141 65-16,140 4 15,-140-4-15,108 80 0,-108-80 16,107 129-16,-107-129 16,99 159-16,-99-159 15,75 135-15,-75-135 16,66 78-16,-66-78 15,83 14-15,-83-14 0,132-51 16,17-56-16,0-27 16,-149 134-16,140-140 15,-140 140-15,132-131 16,-132 131-16,116-97 0,-116 97 16,91-37-16,-91 37 15,83 32-15,-83-32 16,74 89-16,-74-89 15,66 125-15,-66-125 0,66 126 16,-66-126-16,0 0 16,83 98-16,-83-98 15,99 32-15,-99-32 0,116-32 16,-116 32-16,157-93 16,-157 93-16,157-126 15,-157 126-15,157-112 16,-157 112-16,141-56 0,-141 56 15,116 28-15,-116-28 16,74 89-16,-74-89 16</inkml:trace>
  <inkml:trace contextRef="#ctx0" brushRef="#br1" timeOffset="21579.6877">1283 10094 0,'0'0'16,"0"0"-16,0 70 0,0-70 15,16 97-15,-16-97 16,17 140-16,-17-140 16,16 158-16,-16-158 0,0 0 15,17 149-15,-17-149 16,0 0-16,24 93 15</inkml:trace>
  <inkml:trace contextRef="#ctx0" brushRef="#br1" timeOffset="22598.5703">1671 10382 0,'0'0'0,"0"0"16,0 0-16,-41 23 15,41-23-15,-75 28 16,75-28-16,-99 29 0,99-29 16,-107 18-16,107-18 15,-133 19-15,133-19 31,-107 9-31,107-9 0,0 0 0,0 0 0,-108-5 16,108 5-16</inkml:trace>
  <inkml:trace contextRef="#ctx0" brushRef="#br1" timeOffset="23400.7723">1820 11420 0,'0'0'0,"0"0"0,0 0 15,132 0-15,-132 0 16,157-5-16,-157 5 0,224-5 16,40-4-16,-7 0 15,-257 9-15,223-14 16,17 0-16,8-9 16,-25 14-16,-25-1 15,26 1-15,7-5 16,1 5-16,-9-5 0,25-4 15,16 3-15,2 11 16,-10 4-16,17 0 16,8 0-16,-16 0 0,0 4 15,7 11-15,1-15 16,-25 4-16,-16 5 16,-1 5-16,1 5 15,-232-19-15,240 23 16,16 0-16,-33-9 15,-223-14-15,199 9 0,-199-9 16,182 9-16,-182-9 16,148 5-16,-148-5 15,0 0-15,116-9 0,-116 9 16</inkml:trace>
  <inkml:trace contextRef="#ctx0" brushRef="#br1" timeOffset="24607.5995">1448 7754 0,'16'37'0,"-16"-37"16,91 112-16,-91-112 0,149 171 15,41 40-15,17-3 16,-25-21-16,-33-28 16,16 8-16,-8 18 15,9-3-15,-9 9 16,8 23-16,1 9 0,-1-5 15,-25 2-15,9 16 16,-16-7-16,-133-229 16</inkml:trace>
  <inkml:trace contextRef="#ctx0" brushRef="#br1" timeOffset="26191.1651">3804 7884 0,'124'139'16,"67"48"-16,-1 9 15,25 17-15,0 10 16,-17-4-16,1 5 0,-1 17 16,2 29-16,-2-1 15,-8 2-15,-8 26 16,17 2-16</inkml:trace>
  <inkml:trace contextRef="#ctx0" brushRef="#br1" timeOffset="32367.9893">5806 11982 0,'0'0'16,"0"0"-16,0 0 15,0 0-15,0 0 0,-59 15 16,59-15-16,-81 36 15,81-36-15,-116 80 16,116-80-16,-125 120 16,125-120-16,-91 159 15,91-159-15,-41 172 0,41-172 16,25 163-16,-25-163 16,99 139-16,-99-139 15,166 103-15,-166-103 16,182 36-16,-182-36 0,190-26 15,-190 26-15,141-94 16,-141 94-16,107-144 16,-107 144-16,42-162 15,-42 162-15,0-182 16,0 182-16,-50-172 0,50 172 16,-99-149-16,99 149 15,-116-117-15,116 117 16,-149-65-16,149 65 0,-149-9 15,149 9-15,0 0 16,-115 42-16,115-42 16</inkml:trace>
  <inkml:trace contextRef="#ctx0" brushRef="#br1" timeOffset="32619.2088">6683 12076 0,'33'0'0,"-33"0"15,132-5-15,-132 5 16,207 5-16,-207-5 0,240 9 16</inkml:trace>
  <inkml:trace contextRef="#ctx0" brushRef="#br1" timeOffset="32857.0771">6840 12685 0,'0'0'0,"0"0"15,115 14-15,-115-14 0,183 23 16,-183-23-16,231 19 16</inkml:trace>
  <inkml:trace contextRef="#ctx0" brushRef="#br1" timeOffset="33693.4895">8246 11741 0,'8'37'0,"-8"-37"15,16 112-15,-16-112 16,17 195-16,-17 38 16,0-233-16,-8 228 15,8-228-15,0 0 0,-9 162 16,9-162-16</inkml:trace>
  <inkml:trace contextRef="#ctx0" brushRef="#br1" timeOffset="34188.9152">8733 11797 0,'0'0'0,"0"0"0,100-19 15,-100 19-15,132-5 16,-132 5-16,149 24 16,-149-24-16,149 65 0,-149-65 15,115 107-15,-115-107 16,67 139-16,-67-139 15,8 158-15,-8-158 16,-42 154-16,42-154 0,-90 153 16,90-153-16,-141 126 15,141-126-15,-141 80 16,141-80-16,-140 22 16,140-22-16,0 0 0,-91-22 15,91 22-15,-66-71 16,66 71-16,-17-101 15,17 101-15,33-108 16,-33 108-16,66-84 0,-66 84 16,108-33-16,-108 33 15,140 29-15,-140-29 16,149 93-16,-149-93 16,148 129-16,-148-129 0,0 0 15,125 131-15</inkml:trace>
  <inkml:trace contextRef="#ctx0" brushRef="#br1" timeOffset="47999.6872">7824 14444 0,'0'0'0,"0"0"16,0 0-16,0 0 16,-50-10-16,50 10 15,-91 10-15,91-10 0,-124 37 16,124-37-16,-157 88 16,157-88-16,-124 130 15,124-130-15,-82 173 16,82-173-16,-25 186 15,25-186-15,41 186 16,-41-186-16,108 163 0,-108-163 16,165 130-16,-165-130 15,174 65-15,-174-65 16,190 5-16,-190-5 0,157-52 16,-157 52-16,124-107 15,-124 107-15,66-149 16,-66 149-16,17-177 15,-17 177-15,-26-185 16,26 185-16,-74-172 0,74 172 16,-107-149-16,107 149 15</inkml:trace>
  <inkml:trace contextRef="#ctx0" brushRef="#br1" timeOffset="48350.4433">7807 13546 0,'0'0'0,"0"0"0,-8 61 16,8-61-16,-8 107 16,8 65-16,0 23 15,0-195-15,-8 195 0,8 19 16,0 14-16,0-228 0,0 0 16,0 219-16,0 17 15,0 16-15,0-252 16,-9 242-16,-7 23 15,-9-18-15,25-247 0,-8 205 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5:15.781"/>
    </inkml:context>
    <inkml:brush xml:id="br0">
      <inkml:brushProperty name="width" value="0.05292" units="cm"/>
      <inkml:brushProperty name="height" value="0.05292" units="cm"/>
      <inkml:brushProperty name="color" value="#FF0000"/>
    </inkml:brush>
    <inkml:context xml:id="ctx1">
      <inkml:inkSource xml:id="inkSrc10">
        <inkml:traceFormat>
          <inkml:channel name="X" type="integer" min="-1600" max="1600" units="cm"/>
          <inkml:channel name="Y" type="integer" max="900" units="cm"/>
          <inkml:channel name="T" type="integer" max="2.14748E9" units="dev"/>
        </inkml:traceFormat>
        <inkml:channelProperties>
          <inkml:channelProperty channel="X" name="resolution" value="20.77922" units="1/cm"/>
          <inkml:channelProperty channel="Y" name="resolution" value="10.34483" units="1/cm"/>
          <inkml:channelProperty channel="T" name="resolution" value="1" units="1/dev"/>
        </inkml:channelProperties>
      </inkml:inkSource>
      <inkml:timestamp xml:id="ts1" timeString="2017-09-25T17:52:24.703"/>
    </inkml:context>
    <inkml:brush xml:id="br1">
      <inkml:brushProperty name="width" value="0.06667" units="cm"/>
      <inkml:brushProperty name="height" value="0.06667" units="cm"/>
      <inkml:brushProperty name="color" value="#FF0000"/>
      <inkml:brushProperty name="fitToCurve" value="1"/>
    </inkml:brush>
  </inkml:definitions>
  <inkml:traceGroup>
    <inkml:annotationXML>
      <emma:emma xmlns:emma="http://www.w3.org/2003/04/emma" version="1.0">
        <emma:interpretation id="{CFA54805-8519-4B4C-8350-DBB54C4F5592}" emma:medium="tactile" emma:mode="ink">
          <msink:context xmlns:msink="http://schemas.microsoft.com/ink/2010/main" type="writingRegion" rotatedBoundingBox="1070,6069 16071,5779 16229,13930 1228,14221"/>
        </emma:interpretation>
      </emma:emma>
    </inkml:annotationXML>
    <inkml:traceGroup>
      <inkml:annotationXML>
        <emma:emma xmlns:emma="http://www.w3.org/2003/04/emma" version="1.0">
          <emma:interpretation id="{1FF03480-32D6-4FC0-BE68-A99080E84DAC}" emma:medium="tactile" emma:mode="ink">
            <msink:context xmlns:msink="http://schemas.microsoft.com/ink/2010/main" type="paragraph" rotatedBoundingBox="1070,6069 9567,5905 9608,7998 1110,8163" alignmentLevel="1"/>
          </emma:interpretation>
        </emma:emma>
      </inkml:annotationXML>
      <inkml:traceGroup>
        <inkml:annotationXML>
          <emma:emma xmlns:emma="http://www.w3.org/2003/04/emma" version="1.0">
            <emma:interpretation id="{C3A96D2A-BE3E-4738-BB5C-57287917F7FA}" emma:medium="tactile" emma:mode="ink">
              <msink:context xmlns:msink="http://schemas.microsoft.com/ink/2010/main" type="line" rotatedBoundingBox="1070,6069 9567,5905 9608,7998 1110,8163"/>
            </emma:interpretation>
          </emma:emma>
        </inkml:annotationXML>
        <inkml:traceGroup>
          <inkml:annotationXML>
            <emma:emma xmlns:emma="http://www.w3.org/2003/04/emma" version="1.0">
              <emma:interpretation id="{0C48D782-A88A-4F3F-BE1D-67A6964288C6}" emma:medium="tactile" emma:mode="ink">
                <msink:context xmlns:msink="http://schemas.microsoft.com/ink/2010/main" type="inkWord" rotatedBoundingBox="1072,6207 1448,6200 1482,7974 1107,7982">
                  <msink:destinationLink direction="with" ref="{3953FA0F-5415-4259-998C-43226BAB9548}"/>
                  <msink:destinationLink direction="with" ref="{808D9A83-17A3-4B74-AD70-BCC3F1E5D0BA}"/>
                </msink:context>
              </emma:interpretation>
            </emma:emma>
          </inkml:annotationXML>
          <inkml:trace contextRef="#ctx0" brushRef="#br0">1448 6200 0,'-25'42'0,"25"-42"15,-66 108-15,66-108 0,-99 171 16,99-171-16,-83 210 31,83-210-31,-58 223 0,58-223 0,-25 246 16,42-8-16,41-29 15,-58-209-15,74 176 16,-74-176-16,132 154 0,-132-154 16</inkml:trace>
        </inkml:traceGroup>
        <inkml:traceGroup>
          <inkml:annotationXML>
            <emma:emma xmlns:emma="http://www.w3.org/2003/04/emma" version="1.0">
              <emma:interpretation id="{C84651ED-1219-438A-B27E-68304C94D43B}" emma:medium="tactile" emma:mode="ink">
                <msink:context xmlns:msink="http://schemas.microsoft.com/ink/2010/main" type="inkWord" rotatedBoundingBox="6583,5963 9567,5905 9608,7998 6624,8056">
                  <msink:destinationLink direction="with" ref="{F5BE40D5-B69B-4EDB-9EC1-D2880A3FD5A9}"/>
                </msink:context>
              </emma:interpretation>
              <emma:one-of disjunction-type="recognition" id="oneOf0">
                <emma:interpretation id="interp0" emma:lang="" emma:confidence="0">
                  <emma:literal>1 2</emma:literal>
                </emma:interpretation>
                <emma:interpretation id="interp1" emma:lang="" emma:confidence="1">
                  <emma:literal>, 2</emma:literal>
                </emma:interpretation>
                <emma:interpretation id="interp2" emma:lang="" emma:confidence="0">
                  <emma:literal>72</emma:literal>
                </emma:interpretation>
                <emma:interpretation id="interp3" emma:lang="" emma:confidence="0">
                  <emma:literal>12</emma:literal>
                </emma:interpretation>
                <emma:interpretation id="interp4" emma:lang="" emma:confidence="0">
                  <emma:literal>32</emma:literal>
                </emma:interpretation>
              </emma:one-of>
            </emma:emma>
          </inkml:annotationXML>
          <inkml:trace contextRef="#ctx0" brushRef="#br0" timeOffset="563.5143">6584 5963 0,'0'0'0,"0"0"0,82 14 16,-82-14-16,149 56 15,-149-56-15,199 107 0,32 60 16,-16 19-16,-215-186 16,157 181-16,-33 10 15,-124-191-15,75 196 16,-75-196-16,24 200 16,-24-200-16,-16 218 0,16-218 15,-58 210-15,58-210 16,-91 190-16,91-190 15,-91 159-15,91-159 16</inkml:trace>
          <inkml:trace contextRef="#ctx0" brushRef="#br0" timeOffset="1368.7669">8725 6266 0,'0'0'0,"0"0"16,33-47-16,-33 47 15,75-56-15,-75 56 16,115-38-16,-115 38 0,141 6 16,-141-6-16,165 65 15,-165-65-15,124 111 16,-124-111-16,75 154 0,-75-154 16,16 190-16,-16-190 15,-49 200-15,49-200 16,-75 196-16,75-196 15,-115 144-15,115-144 16,-108 79-16,108-79 16,0 0-16,-116 29 0,116-29 15,0 0-15,-107-25 16,107 25-16,-75-64 16,75 64-16,0 0 0,-24-88 15,24 88-15,24-84 16,-24 84-16,83-61 15,-83 61-15,157-9 16,-157 9-16,166 42 0,-166-42 16,148 55-16,-148-55 15,124 75-15,-124-75 16,91 74-16,-91-74 0</inkml:trace>
        </inkml:traceGroup>
      </inkml:traceGroup>
    </inkml:traceGroup>
    <inkml:traceGroup>
      <inkml:annotationXML>
        <emma:emma xmlns:emma="http://www.w3.org/2003/04/emma" version="1.0">
          <emma:interpretation id="{87F61A3A-EA6F-43C1-B52A-89732F7A2124}" emma:medium="tactile" emma:mode="ink">
            <msink:context xmlns:msink="http://schemas.microsoft.com/ink/2010/main" type="paragraph" rotatedBoundingBox="1193,10217 8957,10121 8979,11888 1215,11984" alignmentLevel="1"/>
          </emma:interpretation>
        </emma:emma>
      </inkml:annotationXML>
      <inkml:traceGroup>
        <inkml:annotationXML>
          <emma:emma xmlns:emma="http://www.w3.org/2003/04/emma" version="1.0">
            <emma:interpretation id="{5910AF22-32B6-48D1-B674-CE08201DC852}" emma:medium="tactile" emma:mode="ink">
              <msink:context xmlns:msink="http://schemas.microsoft.com/ink/2010/main" type="line" rotatedBoundingBox="1193,10217 8957,10121 8979,11888 1215,11984">
                <msink:destinationLink direction="with" ref="{772511F8-15F2-43C6-BFC3-37E6605304FD}"/>
              </msink:context>
            </emma:interpretation>
          </emma:emma>
        </inkml:annotationXML>
        <inkml:traceGroup>
          <inkml:annotationXML>
            <emma:emma xmlns:emma="http://www.w3.org/2003/04/emma" version="1.0">
              <emma:interpretation id="{879A0CE3-E748-4302-9A60-0DB442FCB1E3}" emma:medium="tactile" emma:mode="ink">
                <msink:context xmlns:msink="http://schemas.microsoft.com/ink/2010/main" type="inkWord" rotatedBoundingBox="1200,10211 7140,10175 7151,11919 1211,11955">
                  <msink:destinationLink direction="with" ref="{808D9A83-17A3-4B74-AD70-BCC3F1E5D0BA}"/>
                </msink:context>
              </emma:interpretation>
              <emma:one-of disjunction-type="recognition" id="oneOf1">
                <emma:interpretation id="interp5" emma:lang="" emma:confidence="0">
                  <emma:literal>8,621+10.2=12</emma:literal>
                </emma:interpretation>
                <emma:interpretation id="interp6" emma:lang="" emma:confidence="0">
                  <emma:literal>8,620+10.2=12</emma:literal>
                </emma:interpretation>
                <emma:interpretation id="interp7" emma:lang="" emma:confidence="0">
                  <emma:literal>8,621+10.22=12</emma:literal>
                </emma:interpretation>
                <emma:interpretation id="interp8" emma:lang="" emma:confidence="0">
                  <emma:literal>.=6xtloy=12</emma:literal>
                </emma:interpretation>
                <emma:interpretation id="interp9" emma:lang="" emma:confidence="0">
                  <emma:literal>.=6xtl0y=12</emma:literal>
                </emma:interpretation>
              </emma:one-of>
            </emma:emma>
          </inkml:annotationXML>
          <inkml:trace contextRef="#ctx0" brushRef="#br0" timeOffset="2617.7193">1307 10624 0,'0'0'16,"0"0"-16,0 0 0,133-5 15,-133 5-15,173-14 16,-173 14-16</inkml:trace>
          <inkml:trace contextRef="#ctx0" brushRef="#br0" timeOffset="3022.0212">2109 10206 0,'0'0'0,"-16"23"15,16-23-15,-33 88 16,33-88-16,-33 158 15,33-158-15,-17 190 16,17-190-16,17 168 0,-17-168 16,49 131-16,-49-131 15,108 69-15,-108-69 16,140 29-16,-140-29 16,149-29-16,-149 29 0,124-55 15,-124 55-15,75-88 16,-75 88-16,8-99 15,-8 99-15,-41-78 16,41 78-16,-91-42 0,91 42 16,-100-14-16,100 14 15,-82 28-15,82-28 16,-66 60-16,66-60 16,-17 79-16,17-79 0,33 41 15,-33-41-15</inkml:trace>
          <inkml:trace contextRef="#ctx0" brushRef="#br0" timeOffset="3270.2381">2779 10494 0,'0'0'0,"0"0"16,58-9-16,-58 9 15,83 0-15,-83 0 0,91 18 16,-91-18-16,91 47 16,-91-47-16,74 79 15,-74-79-15,33 116 16,-33-116-16,25 135 0,-25-135 16,41 103-16,-41-103 15,58 42-15</inkml:trace>
          <inkml:trace contextRef="#ctx0" brushRef="#br0" timeOffset="3502.9088">3366 10540 0,'-16'38'15,"16"-38"-15,-50 87 0,50-87 16,-91 136-16,91-136 16,-91 173-16,91-173 15,0 0-15,-58 148 0,58-148 16,0 79-16</inkml:trace>
          <inkml:trace contextRef="#ctx0" brushRef="#br0" timeOffset="3887.1354">3945 10290 0,'0'0'0,"0"0"16,0 0-16,16 88 16,-16-88-16,25 130 15,-25-130-15,25 177 16,-25-177-16,0 0 0,17 186 16,-17-186-16,8 126 15</inkml:trace>
          <inkml:trace contextRef="#ctx0" brushRef="#br0" timeOffset="4070.551">3862 10690 0,'0'0'0,"0"0"16,108-19-16,-108 19 15,140-38-15,-140 38 16,141-65-16</inkml:trace>
          <inkml:trace contextRef="#ctx0" brushRef="#br0" timeOffset="4254.1581">4507 10271 0,'0'0'0,"0"37"16,0-37-16,8 106 15,-8-106-15,17 177 0,-17-177 16,25 191-16,-25-191 16,49 131-16</inkml:trace>
          <inkml:trace contextRef="#ctx0" brushRef="#br0" timeOffset="4621.3686">4921 10485 0,'0'0'16,"0"0"-16,-42 88 15,42-88-15,-33 121 16,33-121-16,0 0 0,-16 125 16,16-125-16,49 94 15,-49-94-15,100 46 16,-100-46-16,124-18 0,-124 18 16,115-66-16,-115 66 15,91-121-15,-91 121 16,25-144-16,-25 144 15,-33-130-15,33 130 0,-74-112 16,74 112-16,0 0 16,-83-69-16,83 69 15,-99-19-15,99 19 0,0 0 16,-75 23-16</inkml:trace>
          <inkml:trace contextRef="#ctx0" brushRef="#br0" timeOffset="18150.8779">800 10347 0,'0'0'0,"0"0"16,0 0-16,0 0 16,0 0-16,0 0 0,0 0 15,0 0-15,0 0 16,0 0-16,0 0 0,0 0 16,0 0-16,0 0 15,0 0-15,0 0 16,41 0-16,-41 0 0,0 0 15,0 0-15,0 0 16,0 0-16,0 0 0,0 0 16,0 0-16,0 0 15,0 0-15,0 0 16,0 0-16,0 0 0,0 0 16,0 0-16,0 0 15,0 0-15,0 0 16</inkml:trace>
          <inkml:trace contextRef="#ctx0" brushRef="#br0" timeOffset="19040.1962">626 10337 0,'0'0'16,"0"0"-16,0 0 15,0 0-15,0 0 0,0 0 16,0 0-16,9 48 16,7-12-16,-16-36 15,0 0-15,33 52 16,-33-52-16,0 0 0,25 69 16,-25-69-16,0 0 15,33 79-15,-33-79 16,0 0-16,0 0 0,25 75 15,-25-75-15,0 0 16,0 0-16,25 70 16,-25-70-16,0 0 0,0 0 15,0 0-15,24 60 16,-24-60-16,0 0 16,0 0-16,25 23 0,-25-23 15,0 0-15,17-28 16,-17 28-16,0 0 15,0 0-15,8-61 16,-8 61-16,8-74 0,-8 74 16,0 0-16,0-78 15,0 78-15,0 0 0,9-80 16,-9 80-16,0 0 16,0 0-16,16-74 15,-16 74-15,0 0 0,0 0 16,0 0-16,0 0 15,0 0-15,8-60 16,-8 60-16,0 0 0,0 0 16,0 0-16,0 0 15,0 0-15,0-38 16,0 38-16,0 0 0,0 0 16,0 0-16,0 0 15,-66 42-15,66-42 16,0 0-16,-66 56 15,66-56-15,-74 65 0,74-65 16,0 0-16,-66 66 16,66-66-16,0 0 15,0 0-15,0 0 16,-75 55-16,75-55 0,0 0 16,0 0-16,-33 46 15,33-46-15,0 0 0,0 0 16,0 0-16</inkml:trace>
          <inkml:trace contextRef="#ctx1" brushRef="#br1">5276 11170 0</inkml:trace>
          <inkml:trace contextRef="#ctx0" brushRef="#br0" timeOffset="5190.9175">5476 10564 0,'0'0'16,"0"0"-16,0 0 15,16 60-15,-16-60 16,17 84-16,-17-84 0,0 0 15,16 88-15,-16-88 16,33 84-16,-33-84 16,75 61-16,-75-61 15,90 28-15,-90-28 0,92-14 16,-92 14-16,99-51 16,-99 51-16,0 0 15,0 0-15,0 0 16,0 0-16,66-80 0,-66 80 15,0 0-15,41-60 16,-41 60-16,0 0 0,0 0 16,25 107-16,-25-107 15,0 168-15,0-168 16,-8 219-16,8-219 0,-17 232 16,17-232-16,-41 214 15,41-214-15,0 0 16,-50 158-16,50-158 15,0 0-15,0 0 0,-66 65 16,66-65-16,-58-28 16,58 28-16,-49-112 15,49 112-15,-17-167 16,17 167-16,7-167 0,-7 167 16,51-159-16,-51 159 15,99-112-15,-99 112 16,133-83-16,-133 83 15,165-46-15,-165 46 0,149-52 16</inkml:trace>
          <inkml:trace contextRef="#ctx0" brushRef="#br0" timeOffset="5597.9134">6790 11136 0,'0'0'16,"0"0"-16,149-14 15,58-9-15</inkml:trace>
          <inkml:trace contextRef="#ctx0" brushRef="#br0" timeOffset="9765.0342">6749 10703 0,'0'0'16,"0"0"-16,0 0 0,116-18 16,-116 18-16,132-10 0,-132 10 15</inkml:trace>
        </inkml:traceGroup>
        <inkml:traceGroup>
          <inkml:annotationXML>
            <emma:emma xmlns:emma="http://www.w3.org/2003/04/emma" version="1.0">
              <emma:interpretation id="{EEA2871C-5121-4E90-BC67-430D36A16140}" emma:medium="tactile" emma:mode="ink">
                <msink:context xmlns:msink="http://schemas.microsoft.com/ink/2010/main" type="inkWord" rotatedBoundingBox="7857,10285 8959,10271 8972,11286 7869,11299"/>
              </emma:interpretation>
            </emma:emma>
          </inkml:annotationXML>
          <inkml:trace contextRef="#ctx0" brushRef="#br0" timeOffset="6608.8097">7857 10285 0,'0'0'15,"0"0"-15,17 116 16,-17-116-16,33 172 15,-9 46-15,-24-218 0,9 224 16,-9-224-16,0 0 16,0 186-16,0-186 15,8 98-15</inkml:trace>
          <inkml:trace contextRef="#ctx0" brushRef="#br0" timeOffset="7127.1208">8204 10364 0,'0'0'0,"0"0"0,75-33 15,-75 33-15,124-9 16,-124 9-16,157 14 16,-157-14-16,173 60 15,-173-60-15,133 89 0,-133-89 16,82 111-16,-82-111 16,17 112-16,-17-112 15,-50 125-15,50-125 0,-74 141 16,74-141-16,-108 125 15,108-125-15,-115 98 16,115-98-16,-108 46 16,108-46-16,0 0 0,-91-4 15,91 4-15,0 0 16,-66-52-16,66 52 16,-50-88-16,50 88 0,9-116 15,-9 116-15,49-103 16,-49 103-16,75-75 15,-75 75-15,82-18 16,-82 18-16,108 32 0,-108-32 16,124 85-16,-124-85 15,107 129-15,-107-129 16,108 145-16,-108-145 16</inkml:trace>
        </inkml:traceGroup>
      </inkml:traceGroup>
    </inkml:traceGroup>
    <inkml:traceGroup>
      <inkml:annotationXML>
        <emma:emma xmlns:emma="http://www.w3.org/2003/04/emma" version="1.0">
          <emma:interpretation id="{7A499699-2084-4CA8-88A0-8C14EACB924B}" emma:medium="tactile" emma:mode="ink">
            <msink:context xmlns:msink="http://schemas.microsoft.com/ink/2010/main" type="paragraph" rotatedBoundingBox="4788,12252 15525,10006 16218,13317 5481,15564" alignmentLevel="2"/>
          </emma:interpretation>
        </emma:emma>
      </inkml:annotationXML>
      <inkml:traceGroup>
        <inkml:annotationXML>
          <emma:emma xmlns:emma="http://www.w3.org/2003/04/emma" version="1.0">
            <emma:interpretation id="{03528201-7DA1-4AA8-B210-8E27A342B535}" emma:medium="tactile" emma:mode="ink">
              <msink:context xmlns:msink="http://schemas.microsoft.com/ink/2010/main" type="line" rotatedBoundingBox="4788,12252 15525,10006 16218,13318 5481,15564"/>
            </emma:interpretation>
          </emma:emma>
        </inkml:annotationXML>
        <inkml:traceGroup>
          <inkml:annotationXML>
            <emma:emma xmlns:emma="http://www.w3.org/2003/04/emma" version="1.0">
              <emma:interpretation id="{2001209C-02F0-456C-A9BD-02F989A2DB04}" emma:medium="tactile" emma:mode="ink">
                <msink:context xmlns:msink="http://schemas.microsoft.com/ink/2010/main" type="inkWord" rotatedBoundingBox="4915,12857 9140,11974 9563,13998 5339,14882">
                  <msink:destinationLink direction="with" ref="{3953FA0F-5415-4259-998C-43226BAB9548}"/>
                </msink:context>
              </emma:interpretation>
              <emma:one-of disjunction-type="recognition" id="oneOf2">
                <emma:interpretation id="interp10" emma:lang="" emma:confidence="0">
                  <emma:literal>☺</emma:literal>
                </emma:interpretation>
                <emma:interpretation id="interp11" emma:lang="" emma:confidence="0">
                  <emma:literal>¥</emma:literal>
                </emma:interpretation>
                <emma:interpretation id="interp12" emma:lang="" emma:confidence="0">
                  <emma:literal>6</emma:literal>
                </emma:interpretation>
                <emma:interpretation id="interp13" emma:lang="" emma:confidence="0">
                  <emma:literal>g</emma:literal>
                </emma:interpretation>
                <emma:interpretation id="interp14" emma:lang="" emma:confidence="0">
                  <emma:literal>4</emma:literal>
                </emma:interpretation>
              </emma:one-of>
            </emma:emma>
          </inkml:annotationXML>
          <inkml:trace contextRef="#ctx0" brushRef="#br0" timeOffset="22824.9873">5293 12779 0,'0'0'0,"0"0"16,-83 41-16,83-41 15,-83 102-15,83-102 16,-74 163-16,74-163 0,-50 191 16,50-191-16,50 190 15,-50-190-15,124 168 16,-124-168-16,207 113 15,-207-113-15,232 41 0,-232-41 16,199-38-16,-199 38 16,140-139-16,-140 139 15,42-191-15,-42 191 16,-25-205-16,25 205 16,-108-176-16,108 176 0,-124-145 15,124 145-15,-149-79 16,149 79-16,-148-28 15,148 28-15,-92 33 0,92-33 16,-33 70-16</inkml:trace>
          <inkml:trace contextRef="#ctx0" brushRef="#br0" timeOffset="23017.5656">7063 13201 0,'33'4'0,"91"16"15,-124-20-15</inkml:trace>
          <inkml:trace contextRef="#ctx0" brushRef="#br0" timeOffset="23232.2468">7038 13587 0,'0'0'0,"0"0"16,58 29 0,-58-29-16,133 9 0,-133-9 15,190-4-15,-190 4 16</inkml:trace>
          <inkml:trace contextRef="#ctx0" brushRef="#br0" timeOffset="23659.8995">8626 13146 0,'0'0'0,"0"0"0,-74 79 15,74-79-15,-67 125 16,67-125-16,-33 158 16,33-158-16,33 168 15,-33-168-15,124 149 16,-124-149-16,191 130 0,-191-130 16,215 84-16,-215-84 15,190 28-15,-190-28 16,164-28-16,-164 28 15,109-79-15,-109 79 0,41-116 16,-41 116-16,-17-140 16,17 140-16,-82-140 15,82 140-15,-133-121 16,133 121-16,-181-84 16,181 84-16,-207-13 0,207 13 15,-182 36-15</inkml:trace>
        </inkml:traceGroup>
        <inkml:traceGroup>
          <inkml:annotationXML>
            <emma:emma xmlns:emma="http://www.w3.org/2003/04/emma" version="1.0">
              <emma:interpretation id="{7738B24B-B4A5-48A6-9022-47B5ADE913A8}" emma:medium="tactile" emma:mode="ink">
                <msink:context xmlns:msink="http://schemas.microsoft.com/ink/2010/main" type="inkWord" rotatedBoundingBox="12156,10710 15525,10006 16218,13318 12849,14022"/>
              </emma:interpretation>
              <emma:one-of disjunction-type="recognition" id="oneOf3">
                <emma:interpretation id="interp15" emma:lang="" emma:confidence="0">
                  <emma:literal>I R</emma:literal>
                </emma:interpretation>
                <emma:interpretation id="interp16" emma:lang="" emma:confidence="0">
                  <emma:literal>IR</emma:literal>
                </emma:interpretation>
                <emma:interpretation id="interp17" emma:lang="" emma:confidence="0">
                  <emma:literal>R</emma:literal>
                </emma:interpretation>
                <emma:interpretation id="interp18" emma:lang="" emma:confidence="0">
                  <emma:literal>It</emma:literal>
                </emma:interpretation>
                <emma:interpretation id="interp19" emma:lang="" emma:confidence="0">
                  <emma:literal>DR</emma:literal>
                </emma:interpretation>
              </emma:one-of>
            </emma:emma>
          </inkml:annotationXML>
          <inkml:trace contextRef="#ctx0" brushRef="#br0" timeOffset="28240.5894">13216 10801 0,'33'200'0,"-33"-200"16,50 261-16,-1 36 15,-7 1-15,-9-42 16,-17-23-16,1-24 0,-1-5 16,-16-204-16,0 205 15,0-205-15,9 195 16,-9-195-16</inkml:trace>
          <inkml:trace contextRef="#ctx0" brushRef="#br0" timeOffset="28605.7377">13869 10513 0,'17'46'0,"-17"-46"16,58 144-16,24 75 15,18 32-15,-100-251 16,99 237-16,-8 38 15,-9-5-15,-82-270 0,83 246 16,-17 1-16,-66-247 16,33 223-16,-33-223 15,17 186-15,-17-186 16</inkml:trace>
          <inkml:trace contextRef="#ctx0" brushRef="#br0" timeOffset="29304.5369">12224 11033 0,'0'0'16,"33"-92"-16,-33 92 0,99-102 16,66-15-16,59 9 15,-224 108-15,248-78 16,25 36-16,-1 28 16,-272 14-16,257 5 0,-1 27 15,-16 10-15,-240-42 16,198 42-16,-198-42 15,182 70-15,-182-70 16,182 74-16,-182-74 0,132 88 16,-132-88-16,83 108 15,-83-108-15,-25 130 16,25-130-16,-115 144 16,-100 14-16,-33-9 15,8-32-15,33-20 0,9-18 16,198-79-16,-158 56 15,158-56-15,-173 37 16,173-37-16,0 0 0,0 0 16,0 0-16,0 0 15,-132 19-15,132-19 16,-58 5-16,58-5 16,33-10-16,91-8 0,58-5 15,8 13-15,-190 10 16,223-5-16,42 20 15,8 17-15,-25 14 0,-42 15 16,-14 13 0,-11 24-16,-181-98 0,149 112 15,17 27-15,-26 10 16,-140-149-16,124 158 16,-124-158-16,108 177 15,-108-177-15,74 209 0,-74-209 16,41 182-16,-41-182 15</inkml:trace>
        </inkml:traceGroup>
      </inkml:traceGroup>
    </inkml:traceGroup>
  </inkml:traceGroup>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5:35.649"/>
    </inkml:context>
    <inkml:brush xml:id="br0">
      <inkml:brushProperty name="width" value="0.05292" units="cm"/>
      <inkml:brushProperty name="height" value="0.05292" units="cm"/>
      <inkml:brushProperty name="color" value="#FF0000"/>
    </inkml:brush>
  </inkml:definitions>
  <inkml:traceGroup>
    <inkml:annotationXML>
      <emma:emma xmlns:emma="http://www.w3.org/2003/04/emma" version="1.0">
        <emma:interpretation id="{772511F8-15F2-43C6-BFC3-37E6605304FD}" emma:medium="tactile" emma:mode="ink">
          <msink:context xmlns:msink="http://schemas.microsoft.com/ink/2010/main" type="inkDrawing" rotatedBoundingBox="1457,11515 10505,11884 10495,12128 1447,11759" semanticType="underline" shapeName="Other">
            <msink:sourceLink direction="with" ref="{5910AF22-32B6-48D1-B674-CE08201DC852}"/>
            <msink:destinationLink direction="with" ref="{F5BE40D5-B69B-4EDB-9EC1-D2880A3FD5A9}"/>
          </msink:context>
        </emma:interpretation>
      </emma:emma>
    </inkml:annotationXML>
    <inkml:trace contextRef="#ctx0" brushRef="#br0">1448 11759 0,'0'0'0,"0"0"15,0 0-15,0 0 16,74 0-16,-74 0 0,116-9 16,-116 9-16,149-18 15,-149 18-15,190-14 16,-190 14-16,215-24 15,-215 24-15,240-13 0,16 3 16,-24 6-16,-232 4 16,198-5-16,17 5 15,0 0-15,-215 0 16,207 0-16,8 0 16,25 0-16,-240 0 0,231 5 15,25-1-15,1 1 16,-26 0-16,-24-1 15,17-4-15,-17 9 16,8 5-16,-8 0 16,16-4-16,8 13 15,-7-14-15,-9 9 0,0 1 16,16-5-16,-8 1 16,-16 3-16,16 5 15,17-4-15,-17-1 0,-24 1 16,16 9-16,-8-14 15,-207-14-15,206 23 16,17 0-16,1 10 16,-224-33-16,198 28 15,-198-28-15,175 28 0,-175-28 16,149 9-16</inkml:trace>
  </inkml:traceGroup>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5:36.519"/>
    </inkml:context>
    <inkml:brush xml:id="br0">
      <inkml:brushProperty name="width" value="0.05292" units="cm"/>
      <inkml:brushProperty name="height" value="0.05292" units="cm"/>
      <inkml:brushProperty name="color" value="#FF0000"/>
    </inkml:brush>
  </inkml:definitions>
  <inkml:traceGroup>
    <inkml:annotationXML>
      <emma:emma xmlns:emma="http://www.w3.org/2003/04/emma" version="1.0">
        <emma:interpretation id="{808D9A83-17A3-4B74-AD70-BCC3F1E5D0BA}" emma:medium="tactile" emma:mode="ink">
          <msink:context xmlns:msink="http://schemas.microsoft.com/ink/2010/main" type="inkDrawing" rotatedBoundingBox="1525,8642 4009,12226 3939,12275 1455,8691" semanticType="callout" shapeName="Other">
            <msink:sourceLink direction="with" ref="{879A0CE3-E748-4302-9A60-0DB442FCB1E3}"/>
            <msink:sourceLink direction="with" ref="{0C48D782-A88A-4F3F-BE1D-67A6964288C6}"/>
          </msink:context>
        </emma:interpretation>
      </emma:emma>
    </inkml:annotationXML>
    <inkml:trace contextRef="#ctx0" brushRef="#br0">1464 8685 0,'25'41'16,"74"90"-16,42 45 16,-9 20-16,17-24 0,-25 5 15,17-1-15,-1 20 16,1-6-16,-1 6 15,18 27-15,-1 9 16,-1 10-16,-6 10 16,7 13-16,0-4 15,0-15-15,0-32 0</inkml:trace>
  </inkml:traceGroup>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5:37.086"/>
    </inkml:context>
    <inkml:brush xml:id="br0">
      <inkml:brushProperty name="width" value="0.05292" units="cm"/>
      <inkml:brushProperty name="height" value="0.05292" units="cm"/>
      <inkml:brushProperty name="color" value="#FF0000"/>
    </inkml:brush>
  </inkml:definitions>
  <inkml:traceGroup>
    <inkml:annotationXML>
      <emma:emma xmlns:emma="http://www.w3.org/2003/04/emma" version="1.0">
        <emma:interpretation id="{3953FA0F-5415-4259-998C-43226BAB9548}" emma:medium="tactile" emma:mode="ink">
          <msink:context xmlns:msink="http://schemas.microsoft.com/ink/2010/main" type="inkDrawing" rotatedBoundingBox="3585,8381 6570,12347 6467,12425 3482,8458" semanticType="callout" shapeName="Other">
            <msink:sourceLink direction="with" ref="{2001209C-02F0-456C-A9BD-02F989A2DB04}"/>
            <msink:sourceLink direction="with" ref="{0C48D782-A88A-4F3F-BE1D-67A6964288C6}"/>
          </msink:context>
        </emma:interpretation>
      </emma:emma>
    </inkml:annotationXML>
    <inkml:trace contextRef="#ctx0" brushRef="#br0">3548 8410 0,'91'154'0,"74"78"0,9 5 15,16 1-15,-16-10 16,16-10-16,17 29 16,-1 8-16,9 6 15,0 18-15,10 33 0,6 27 16,-8-13-16,-16 14 15,0 9-15</inkml:trace>
  </inkml:traceGroup>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5:37.821"/>
    </inkml:context>
    <inkml:brush xml:id="br0">
      <inkml:brushProperty name="width" value="0.05292" units="cm"/>
      <inkml:brushProperty name="height" value="0.05292" units="cm"/>
      <inkml:brushProperty name="color" value="#FF0000"/>
    </inkml:brush>
  </inkml:definitions>
  <inkml:traceGroup>
    <inkml:annotationXML>
      <emma:emma xmlns:emma="http://www.w3.org/2003/04/emma" version="1.0">
        <emma:interpretation id="{F5BE40D5-B69B-4EDB-9EC1-D2880A3FD5A9}" emma:medium="tactile" emma:mode="ink">
          <msink:context xmlns:msink="http://schemas.microsoft.com/ink/2010/main" type="inkDrawing" rotatedBoundingBox="7048,8421 9903,11432 9774,11555 6919,8544" semanticType="callout" shapeName="Other">
            <msink:sourceLink direction="with" ref="{772511F8-15F2-43C6-BFC3-37E6605304FD}"/>
            <msink:sourceLink direction="with" ref="{C84651ED-1219-438A-B27E-68304C94D43B}"/>
          </msink:context>
        </emma:interpretation>
      </emma:emma>
    </inkml:annotationXML>
    <inkml:trace contextRef="#ctx0" brushRef="#br0">6939 8526 0,'124'121'0,"116"71"0,16 26 15,17 18-15,-25-7 16,-8 13-16,8 18 16,0 33-16,-8-5 0,0 11 15,-9 12-15,17 29 16</inkml:trace>
  </inkml:traceGroup>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36:42.85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00B050"/>
    </inkml:brush>
  </inkml:definitions>
  <inkml:trace contextRef="#ctx0" brushRef="#br0">16847 8968 0,'41'-27'16,"-41"27"-16,124-70 16,-124 70-16,166-93 0,-166 93 15,190-85-15,-190 85 16,182-46-16,-182 46 16,149 10-16,-149-10 15,132 65-15,-132-65 0,99 107 16,-99-107-16,99 107 15,-99-107-15,116 83 16,-116-83-16,157 33 16,-157-33-16,190-13 0,-190 13 15,224-43-15,-224 43 16,248-74-16,-248 74 16,264-83-16,-264 83 15,257-66-15,-257 66 16,215-28-16,-215 28 0,173 19 15,-173-19-15,133 69 16,-133-69-16,100 84 16,-100-84-16,107 79 15,-107-79-15,141 65 0,-141-65 16,165 32-16,-165-32 16,199-8-16,-199 8 15,206-46-15,-206 46 16,207-61-16,-207 61 0,215-65 15,-215 65-15,190-56 16,-190 56-16,149-18 16,-149 18-16,0 0 15,124 0-15,-124 0 0,0 0 16,83 36-16,-83-36 16,91 42-16,-91-42 15,124 51-15,-124-51 0,149 28 16,-149-28-16,181 5 15,-181-5-15,182-14 16,-182 14-16,207-51 16,-207 51-16,198-65 15,-198 65-15,166-75 0,-166 75 16,149-55-16,-149 55 16,99-19-16,-99 19 15,83 9-15,-83-9 0,91 47 16,-91-47-16,90 69 15,-90-69-15,0 0 16,83 79-16</inkml:trace>
  <inkml:trace contextRef="#ctx0" brushRef="#br0" timeOffset="1336.2625">2382 1861 0,'0'0'16,"0"0"-16,-33-48 15,33 48-15,-16-60 16,16 60-16,16-79 16,-16 79-16,58-80 0,-58 80 15,0 0-15,83-60 16,-83 60-16,99-32 15,-99 32-15,107 14 16,-107-14-16,91 65 0,-91-65 16,108 102-16,-108-102 15,107 140-15,-107-140 16,116 144-16,-116-144 0,116 130 16,-116-130-16,99 69 15,-99-69-15</inkml:trace>
  <inkml:trace contextRef="#ctx0" brushRef="#br0" timeOffset="1620.0234">3209 1461 0,'0'0'0,"0"0"0,-50 92 15,50-92-15,-66 125 16,66-125-16,-74 168 16,74-168-16,-66 177 15,66-177-15,-58 153 0,58-153 16,0 0-16,0 0 15,-50 112-15,50-112 16,-33 42-16</inkml:trace>
  <inkml:trace contextRef="#ctx0" brushRef="#br0" timeOffset="1853.6445">3713 1177 0,'0'0'0,"0"0"15,0 0-15,0 0 0,0 0 16,0 0-16,34 55 15</inkml:trace>
  <inkml:trace contextRef="#ctx0" brushRef="#br0" timeOffset="2020.1749">3887 1878 0,'0'0'0,"0"0"16,0 0-16,0 0 0,0 0 16,0 0-16,0 0 15</inkml:trace>
  <inkml:trace contextRef="#ctx0" brushRef="#br0" timeOffset="2537.9883">5003 1265 0,'0'0'0,"-24"23"16,24-23-16,-58 83 15,58-83-15,-42 131 0,42-131 16,0 153-16,0-153 16,58 126-16,-58-126 15,116 61-15,-116-61 16</inkml:trace>
  <inkml:trace contextRef="#ctx0" brushRef="#br0" timeOffset="2895.1201">5633 1404 0,'0'0'16,"0"0"-16,-42 74 0,42-74 15,-33 81-15,33-81 16,0 0-16,-8 83 15,8-83-15,50 46 0,-50-46 16,74-10-16,-74 10 16,99-50-16,-99 50 15,75-84-15,-75 84 16,0 0-16,25-98 0,-25 98 16,-25-84-16,25 84 15,-75-65-15,75 65 16,-107-23-16,107 23 15,0 0-15,-116 9 0,116-9 16,-58 37-16,58-37 16,0 0-16,0 0 15</inkml:trace>
  <inkml:trace contextRef="#ctx0" brushRef="#br0" timeOffset="3240.1537">6319 1061 0,'0'0'0,"0"0"16,0 0-16,-50 27 16,50-27-16,-66 42 15,66-42-15,0 0 16,-99 37-16,99-37 16,0 0-16,-58 46 0,58-46 15,0 0-15,-16 56 16,16-56-16,49 37 15,-49-37-15,99 38 0,-99-38 16,116 23-16,-116-23 16,0 0-16,91 32 15,-91-32-15,0 0 16,66 52-16,-66-52 0,17 65 16,-17-65-16,-33 78 15,33-78-15,-58 52 16,58-52-16,-66 0 0,66 0 15,-50-69-15</inkml:trace>
  <inkml:trace contextRef="#ctx0" brushRef="#br0" timeOffset="3459.7389">6666 753 0,'0'0'0,"0"0"0,25 64 16,-25-64-16,50 117 15,-50-117-15,0 0 0,74 149 16,-74-149-16,58 162 16,-58-162-16,0 0 0,0 0 15,33 132-15,-33-132 16</inkml:trace>
  <inkml:trace contextRef="#ctx0" brushRef="#br0" timeOffset="3640.3109">6559 1283 0,'0'0'15,"0"0"-15,74-51 16,-74 51-16,124-55 0,-124 55 15,174-47-15,-174 47 16,190-56-16,-190 56 16</inkml:trace>
  <inkml:trace contextRef="#ctx0" brushRef="#br0" timeOffset="3999.3868">7915 991 0,'0'0'0,"0"0"15,0 0-15,-41 60 16,41-60-16,-17 79 16,17-79-16,0 87 0,0-87 15,33 76-15,-33-76 16,66 46-16,-66-46 15,116 5-15,-116-5 16,107-38-16,-107 38 16,75-69-16,-75 69 0,0 0 0,25-98 15,-25 98-15,-33-107 16,33 107-16,-84-98 16,84 98-16,0 0 0,-115-79 15,115 79-15,0 0 16,0 0-16,-107-42 15,107 42-15,0 0 16,-58-3-16,58 3 0</inkml:trace>
  <inkml:trace contextRef="#ctx0" brushRef="#br0" timeOffset="4297.3941">8841 419 0,'0'0'16,"-33"-9"-16,-50-10 15,83 19-15,-83-6 16,83 6-16,0 0 0,-99 25 16,99-25-16,-66 55 15,66-55-15,-33 93 16,33-93-16,0 103 0,0-103 15,41 116-15,-41-116 16,75 102-16,-75-102 16,82 98-16,-82-98 15,67 97-15,-67-97 16,0 0-16,0 0 0</inkml:trace>
  <inkml:trace contextRef="#ctx0" brushRef="#br0" timeOffset="4458.8474">8370 1069 0,'0'0'0,"0"0"16,91-37-16,-91 37 16,124-47-16,-124 47 15,165-51-15,-165 51 16</inkml:trace>
  <inkml:trace contextRef="#ctx0" brushRef="#br0" timeOffset="4910.4589">9965 293 0,'9'27'16,"-9"-27"-16,41 93 15,-41-93-15,66 149 0,-66-149 16,75 182-16,-75-182 16,74 176-16,-74-176 15,0 0-15,0 0 16,0 0-16,41 131 0,-41-131 15,10 37-15,-10-37 16,-59-42-16,59 42 16,-116-102-16,116 102 0,-132-107 15,132 107-15,0 0 16,-133-79-16,133 79 16,-91-19-16,91 19 15,-57 42-15,57-42 16,-17 93-16,17-93 0,41 103 15,-41-103-15,108 92 16,-108-92-16,165 61 16,-165-61-16,199 9 15,-199-9-15</inkml:trace>
  <inkml:trace contextRef="#ctx0" brushRef="#br0" timeOffset="5249.0582">10554 712 0,'0'0'0,"0"0"0,0 0 16,0 0-16,-58 46 15,58-46-15,-58 79 16,58-79-16,-25 102 0,25-102 16,25 103-16,-25-103 15,66 64-15,-66-64 16,91 28-16,-91-28 15,0 0-15,91-18 0,-91 18 16,41-70-16,-41 70 16,0-112-16,0 112 15,-58-117-15,58 117 0,0 0 16,-82-91-16,82 91 16,0 0-16,0 0 15,-100-38-15,100 38 16,-66 14-16,66-14 0,0 51 15,0-51-15,66 38 16,-66-38-16</inkml:trace>
  <inkml:trace contextRef="#ctx0" brushRef="#br0" timeOffset="6095.2648">10884 785 0,'0'0'0,"0"0"16,0 0-1,0 0-15,25 70 0,-25-70 16,25 75-16,-25-75 16,0 0-16,33 74 0,-33-74 15,0 0-15,0 0 16,41 75-16,-41-75 16,50 37-16,-50-37 15,0 0-15,66-19 16,-66 19-16,50-60 0,-50 60 15,41-84-15,-41 84 16,0 0-16,0 0 16,0 0-16,41-60 0,-41 60 15,0 0-15,58-10 16,-58 10-16,83 47 16,-83-47-16,91 55 0,-91-55 15,0 0-15,99 52 16,-99-52-16,91 14 15,-91-14-15,66-19 16,-66 19-16,25-61 0,-25 61 16,-8-78-16,8 78 15,-42-89-15,42 89 16,0 0-16,0 0 16,0 0-16,-57-78 0,57 78 15,0 0-15,0 0 16,0 0-16,-25-52 0,25 52 15,8-28-15,-8 28 16,0 0-16,66-14 16,-66 14-16,0 0 15,75 19-15,-75-19 0,0 0 16,82 42-16,-82-42 16,0 0-16,75 65 15,-75-65-15,0 0 16,74 84-16,-74-84 0,0 0 15,66 102-15,-66-102 16,0 0-16,0 0 16,0 0-16,42 93 15,-42-93-15,0 0 0,8 37 16,-8-37-16,-33-28 16,33 28-16,-33-88 15,33 88-15,-9-112 0,9 112 16,25-107-16,-25 107 15,50-78-15,-50 78 16,0 0-16,74-19 16,-74 19-16,91 27 0,-91-27 15,83 70-15,-83-70 16,58 78-16,-58-78 16,41 99-16,-41-99 0,0 0 15,50 61-15,-50-61 16</inkml:trace>
  <inkml:trace contextRef="#ctx0" brushRef="#br0" timeOffset="6329.6483">12629 334 0,'0'0'15,"8"28"-15,-8-28 16,33 66-16,-33-66 16,42 111-16,-42-111 15,57 135-15,-57-135 0,58 143 16,-58-143-16,58 131 16,-58-131-16,75 65 15,-75-65-15,58-3 0</inkml:trace>
  <inkml:trace contextRef="#ctx0" brushRef="#br0" timeOffset="6682.3403">13109 720 0,'0'0'15,"0"0"-15,0 0 16,-34 61-16,34-61 0,0 0 15,-24 80-15,24-80 16,0 0-16,8 78 16,-8-78-16,58 56 15,-58-56-15,99 22 0,-99-22 16,0 0-16,91-13 16,-91 13-16,58-56 15,-58 56-15,0 0 0,8-93 16,-8 93-16,-41-88 15,41 88-15,0 0 16,-91-69-16,91 69 16,0 0-16,0 0 0,-116-15 15,116 15-15,-66 43 16,66-43-16,-17 59 16,17-59-16</inkml:trace>
  <inkml:trace contextRef="#ctx0" brushRef="#br0" timeOffset="7080.4768">13960 706 0,'0'0'0,"0"0"0,0 0 16,-66-32-16,66 32 15,-99-13-15,99 13 0,-99 13 16,99-13-16,-108 60 15,108-60-15,-91 79 16,91-79-16,-33 99 16,33-99-16,17 83 15,-17-83-15,66 56 16,-66-56-16,82 14 0,-82-14 16,91-23-16,-91 23 15,83-65-15,-83 65 16,58-89-16,-58 89 0,0 0 15,0 0-15,0 0 16,0 0-16,25-89 16,-25 89-16,0 0 15,16-41-15,-16 41 0,25 19 16,-25-19-16,50 74 16,-50-74-16,74 83 15,-74-83-15,108 51 0</inkml:trace>
  <inkml:trace contextRef="#ctx0" brushRef="#br0" timeOffset="7552.1318">14481 326 0,'0'0'0,"0"0"16,8 69-16,-8-69 15,25 103-15,-25-103 16,33 134-16,-33-134 16,0 0-16,50 145 0,-50-145 15,49 143-15,-49-143 16,0 0-16,50 103 15,-50-103-15,0 0 0,0 0 16,25 46-16,-25-46 16,-25-23-16,25 23 15,-58-69-15,58 69 0,0 0 16,-91-65-16,91 65 16,-107-38-16,107 38 15,-83 9-15,83-9 0,-58 51 16,58-51-16,-16 79 15,16-79-15,41 89 16,-41-89-16,83 83 16,-83-83-16,132 60 0,-132-60 15,124 34-15,-124-34 16,132 4-16,-132-4 16</inkml:trace>
  <inkml:trace contextRef="#ctx0" brushRef="#br0" timeOffset="8850.9084">4267 9908 0,'107'-14'0,"-107"14"16,150-14-16,-150 14 15,215-19-15,33-3 16,-8-2-16,-240 24 16,249-33-16,7 1 0,9 4 15,-34 5-15,-8 9 16,9 4-16,16 6 15,-8 4-15,-9 9 16,26 5-16,7 0 16,-16 4-16,-8 1 0,0 9 15,-17-10-15,0-3 16,-16-6-16,-17 5 16,9 4-16,-199-18 0,173 18 15,-173-18-15,166 6 16,-166-6-16,157-10 15</inkml:trace>
  <inkml:trace contextRef="#ctx0" brushRef="#br0" timeOffset="9368.8114">4722 10042 0,'66'-9'0,"133"-14"15,65 0-15,10 4 16,-34-4-16,-25 9 0,0 0 16,0-9-16,8 4 15,1-4-15,15 10 16,26-2-16,-1 6 16,-7 9-16,16 9 15,8 14-15,-25 1 0,-24-1 16,16 9-16,0-4 15,-248-28-15,240 33 16</inkml:trace>
  <inkml:trace contextRef="#ctx0" brushRef="#br0" timeOffset="10554.7357">2796 2898 0,'0'0'0,"0"0"16,33 74-16,-33-74 15,41 102-15,-41-102 0,58 117 16,-58-117-16,83 107 16,-83-107-16,91 51 15,-91-51-15,99 0 0,-99 0 16,99-75-16,-99 75 15,83-112-15,-83 112 16,58-125-16,-58 125 16,0 0-16,33-116 0,-33 116 15,0 0-15,33-65 16,-33 65-16,25 9 16,-25-9-16,33 79 0,-33-79 15,33 140-15,-33-140 0,16 186 16,-16-186-16,0 195 15,0-195-15,-8 195 16,8-195-16,-25 186 16,25-186-16,0 0 15,0 0-15,-49 136 0,49-136 16,-67 69-16,67-69 16,-74-5-16,74 5 15,-66-69-15,66 69 0,0 0 16,-33-112-16,33 112 15,8-121-15,-8 121 16,74-121-16,-74 121 16,124-107-16,-124 107 0,141-102 15,-141 102-15,141-116 16,-141 116-16,99-126 16</inkml:trace>
  <inkml:trace contextRef="#ctx0" brushRef="#br0" timeOffset="10891.6355">4251 2683 0,'0'0'16,"0"0"-16,0 0 16,0 0-16,0 0 0</inkml:trace>
  <inkml:trace contextRef="#ctx0" brushRef="#br0" timeOffset="11054.7958">4317 3279 0,'0'0'0,"0"0"15,0 0-15,0 0 16,0 0-16,0 0 16,41-37-16</inkml:trace>
  <inkml:trace contextRef="#ctx0" brushRef="#br0" timeOffset="11510.4582">5045 3005 0,'0'0'15,"0"0"-15,0 0 16,16 55-16,-16-55 16,0 0-16,33 61 0,-33-61 15,0 0-15,0 0 16,0 0-16,0 0 0,33 64 15,-33-64-15,0 0 16,0 0-16,0 0 16,-41-13-16,41 13 0,-66-88 15,66 88-15,-41-117 16,41 117-16,-25-120 16,25 120-16,41-108 15,-41 108-15,74-88 0,-74 88 16,108-56-16,-108 56 15,0 0-15,132-29 16,-132 29-16,0 0 0,0 0 16</inkml:trace>
  <inkml:trace contextRef="#ctx0" brushRef="#br0" timeOffset="11873.4495">5558 3065 0,'0'0'0,"0"0"15,0 0-15,83-23 16,-83 23-16,91-46 16,-91 46-16,91-66 0,-91 66 15,74-88-15,-74 88 16,25-89-16,-25 89 15,0 0-15,-25-75 16,25 75-16,-66-32 0,66 32 16,-66 19-16,66-19 15,-66 65-15,66-65 16,-50 107-16,50-107 16,-8 112-16,8-112 0,33 93 15,-33-93-15,83 56 16,-83-56-16,132 4 15,-132-4-15,132-51 0</inkml:trace>
  <inkml:trace contextRef="#ctx0" brushRef="#br0" timeOffset="12358.4881">6286 2632 0,'0'0'0,"0"0"0,0 0 16,0 0-16,-50 14 15,50-14-15,-58 37 0,58-37 16,-49 70-16,49-70 16,0 0-16,-41 80 15,41-80-15,0 65 0,0-65 16,49 41-16,-49-41 16,83 0-16,-83 0 15,74-46-15,-74 46 16,58-70-16,-58 70 0,0 0 15,25-93-15,-25 93 16,0 0-16,0 0 16,0 0-16,0 0 0,0-79 15,0 79-15,0 0 16,0 0-16,0 0 0,0 0 16,33 116-16,-33-116 15,50 149-15,-50-149 16,82 158-16,-82-158 15,83 168-15,-83-168 16,58 153-16,-58-153 0,25 139 16,-25-139-16,-17 108 15,17-108-15,-49 83 16,49-83-16,-83 47 0,83-47 16,-108 10-16,108-10 15,-99-29-15,99 29 16,-99-79-16,99 79 15,-50-130-15</inkml:trace>
  <inkml:trace contextRef="#ctx0" brushRef="#br0" timeOffset="12562.0648">6873 2791 0,'0'0'0,"0"0"16,0 0-16,33 51 15,-33-51-15,49 65 16,-49-65-16,0 0 0,0 0 16,34 56-16</inkml:trace>
  <inkml:trace contextRef="#ctx0" brushRef="#br0" timeOffset="12722.4977">6633 2343 0,'0'0'0,"0"0"15,0 0-15,0 0 16,42-9-16,-42 9 15</inkml:trace>
  <inkml:trace contextRef="#ctx0" brushRef="#br0" timeOffset="13048.3489">7278 2511 0,'0'0'0,"0"0"15,0 0-15,-74 37 16,74-37-16,0 0 16,0 0-16,-58 37 0,58-37 15,-17 47-15,17-47 16,25 33-16,-25-33 16,58 18-16,-58-18 0,83 24 15,-83-24-15,0 0 16,74 32-16,-74-32 15,0 0-15,66 52 16,-66-52-16,0 0 0,25 69 16,-25-69-16,0 0 15,-25 65-15,25-65 16,-58 19-16,58-19 0</inkml:trace>
  <inkml:trace contextRef="#ctx0" brushRef="#br0" timeOffset="13283.2242">7749 2210 0,'0'0'0,"0"0"15,34 45-15,-34-45 16,41 79-16,-41-79 15,50 121-15,-50-121 0,49 149 16,-49-149-16,25 155 16,-25-155-16,0 0 15,0 97-15,0-97 16</inkml:trace>
  <inkml:trace contextRef="#ctx0" brushRef="#br0" timeOffset="13443.6517">7634 2637 0,'0'0'0,"0"0"15,91-46-15,-91 46 16,115-32-16,-115 32 16,141-34-16,-141 34 0,132-42 15</inkml:trace>
  <inkml:trace contextRef="#ctx0" brushRef="#br0" timeOffset="13761.6116">8303 2525 0,'0'0'0,"0"0"0,0 0 15,34 70-15,-34-70 16,33 83-16,-33-83 15,0 0-15,0 0 0,0 0 16,33 85-16,-33-85 16,0 0-16,16 47 15,-16-47-15,-25-10 0,25 10 16,-41-70-16,41 70 16,-41-107-16,41 107 15,-9-116-15,9 116 16,0 0-16,34-103 0,-34 103 15,57-70-15,-57 70 16,0 0-16,83-42 16,-83 42-16</inkml:trace>
  <inkml:trace contextRef="#ctx0" brushRef="#br0" timeOffset="14148.4026">8891 2362 0,'0'0'0,"0"0"15,-83 32-15,83-32 0,-66 57 16,66-57-16,-58 79 16,58-79-16,-42 79 15,42-79-15,0 0 16,-16 74-16,16-74 15,0 0-15,0 0 0,41 42 16,-41-42-16,66-18 16,-66 18-16,83-56 15,-83 56-15,75-75 0,-75 75 16,0 0-16,0 0 16,66-65-16,-66 65 15,0 0-15,0 0 16,66-23-16,-66 23 0,0 0 15,58 23-15,-58-23 16,0 0-16,58 55 16,-58-55-16,57 38 15,-57-38-15</inkml:trace>
  <inkml:trace contextRef="#ctx0" brushRef="#br0" timeOffset="14401.0917">9337 2013 0,'0'0'0,"0"0"16,0 0-16,8 84 16,-8-84-16,24 117 15,-24-117-15,51 148 16,-51-148-16,49 158 0,-49-158 15,0 0-15,0 0 16,33 126-16,-33-126 16,0 0-16,17 70 0,-17-70 15</inkml:trace>
  <inkml:trace contextRef="#ctx0" brushRef="#br0" timeOffset="14562.7394">9172 2469 0,'0'0'0,"0"0"16,49-18-16,-49 18 15,91-28-15,-91 28 0,116-29 16,-116 29-16,132-35 16,-132 35-16</inkml:trace>
  <inkml:trace contextRef="#ctx0" brushRef="#br0" timeOffset="14745.9537">9965 2334 0,'0'0'0,"0"0"0,0 0 16,17 60-1,-17-60-15,25 89 0,-25-89 16,0 0-16,0 0 0,25 98 15,-25-98-15,16 65 16</inkml:trace>
  <inkml:trace contextRef="#ctx0" brushRef="#br0" timeOffset="14930.1473">9792 2013 0,'0'0'0,"0"0"16,0 0-16,0 0 15,0 0-15,0 0 16,58 29-16,-58-29 0,74 32 16</inkml:trace>
  <inkml:trace contextRef="#ctx0" brushRef="#br0" timeOffset="15314.4156">10405 2339 0,'0'0'0,"0"0"0,0 0 16,0 0-16,-25 52 15,25-52-15,-17 74 16,17-74-16,0 0 0,-8 97 15,8-97-15,0 0 16,17 84-16,-17-84 16,58 46-16,-58-46 0,99 5 15,-99-5-15,82-42 16,-82 42-16,50-74 16,-50 74-16,8-98 15,-8 98-15,-33-107 0,33 107 16,0 0-16,-66-84 15,66 84-15,0 0 16,-107-50-16,107 50 0,0 0 16,0 0-16,-83-10 15,83 10-15,-41 33 16,41-33-16,24 27 16</inkml:trace>
  <inkml:trace contextRef="#ctx0" brushRef="#br0" timeOffset="15666.0154">10851 2320 0,'0'0'0,"0"0"0,33 51 16,-33-51-16,33 71 16,-33-71-16,50 88 15,-50-88-15,0 0 0,0 0 16,0 0-16,0 0 15,41 79-15,-41-79 16,0 0-16,17 46 0,-17-46 16,0 0-16,0 0 15,0 0-15,0-102 16,0 102-16,25-107 0,-25 107 16,66-98-16,-66 98 15,0 0-15,74-56 16,-74 56-16,0 0 15,91 0-15,-91 0 0,91 51 16,-91-51-16,83 84 16,-83-84-16,49 84 15,-49-84-15,58 70 0,-58-70 16</inkml:trace>
  <inkml:trace contextRef="#ctx0" brushRef="#br0" timeOffset="16032.0303">13084 1674 0,'0'0'16,"0"0"-16,-75-37 15,75 37-15,-107-33 0,107 33 16,-116 0-16,116 0 16,-124 38-16,124-38 15,-107 69-15,107-69 16,-75 121-16,75-121 0,-33 149 16,33-149-16,8 172 15,-8-172-15,25 173 16,-25-173-16,50 143 15,-50-143-15,0 0 0,33 112 16,-33-112-16,0 0 16,8 79-16,-8-79 15,-25 23-15</inkml:trace>
  <inkml:trace contextRef="#ctx0" brushRef="#br0" timeOffset="16199.6039">12182 2469 0,'0'0'0,"0"0"16,58-46-16,-58 46 15,108-52-15,-108 52 0,149-45 16,-149 45-16,173-57 16,-173 57-16,157-59 15,-157 59-15</inkml:trace>
  <inkml:trace contextRef="#ctx0" brushRef="#br0" timeOffset="16599.9116">13034 2548 0,'0'0'0,"0"0"0,50-41 16,-50 41-16,66-47 16,-66 47-16,91-66 15,-91 66-15,58-87 0,-58 87 16,0 0-16,16-93 16,-16 93-16,-16-75 15,16 75-15,0 0 0,-58-37 16,58 37-16,-83 37 15,83-37-15,-74 88 16,74-88-16,-50 126 16,50-126-16,0 0 0,-8 130 15,8-130-15,49 102 16,-49-102-16,107 66 16,-107-66-16,150 27 15,-150-27-15,0 0 0,132-23 16,-132 23-16</inkml:trace>
  <inkml:trace contextRef="#ctx0" brushRef="#br0" timeOffset="17001.3143">13547 2404 0,'0'0'0,"0"0"0,0 0 15,0 0-15,49-33 16,-49 33-16,91-28 16,-91 28-16,108-36 15,-108 36-15,0 0 0,99-52 16,-99 52-16,41-79 16,-41 79-16,0-93 15,0 93-15,-41-70 0,41 70 16,-91-32-16,91 32 15,-99 13-15,99-13 16,-108 66-16,108-66 16,-99 99-16,99-99 0,-49 119 15,49-119-15,16 121 16,-16-121-16,74 108 16,-74-108-16,133 69 15,-133-69-15,149 28 0,-149-28 16,157 0-16,-157 0 15,124-33-15,-124 33 16</inkml:trace>
  <inkml:trace contextRef="#ctx0" brushRef="#br1" timeOffset="23130.3383">2812 10685 0,'0'0'0,"0"0"0,25 129 15,-25-129-15,25 169 16,-25-169-16,33 209 16,-33-209-16,33 228 15,-33-228-15,16 238 0,-16-238 16,0 0-16,0 0 15,17 175-15,-17-175 16,25 66-16</inkml:trace>
  <inkml:trace contextRef="#ctx0" brushRef="#br1" timeOffset="23664.1996">4086 10773 0,'-17'-33'16,"17"33"-16,-74-69 16,74 69-16,-116-80 0,116 80 15,-149-46-15,149 46 0,0 0 16,-149 23-16,149-23 15,-140 94-15,140-94 16,-108 152-16,108-152 0,-50 178 16,50-178-16,9 144 15,-9-144-15,58 103 16,-58-103-16,99 51 16,-99-51-16,124 0 0,-124 0 15,132-37-15,-132 37 16,132-75-16,-132 75 15,116-102-15,-116 102 16,0 0-16,0 0 0,0 0 16,0 0-16,75-93 15,-75 93-15,0 0 16,49-47-16,-49 47 0,9 42 16,-9-42-16,-9 121 15,9-121-15,-8 172 16,8-172-16,0 187 15,0-187-15,8 152 0,-8-152 16,0 0-16,0 0 16,25 112-16,-25-112 15,0 0-15,58 47 0</inkml:trace>
  <inkml:trace contextRef="#ctx0" brushRef="#br1" timeOffset="23867.304">4681 11848 0,'0'0'0,"0"0"15,0 0-15,0 0 16,0 0-16,0 0 0,0 0 15,8 33-15,-8-33 16</inkml:trace>
  <inkml:trace contextRef="#ctx0" brushRef="#br1" timeOffset="24299.023">4838 10904 0,'0'0'0,"0"0"16,0 0-16,0 0 16,58 18-16,-58-18 15,116 24-15,-116-24 16,148 28-16,-148-28 0,166 9 15,-166-9-15,0 0 16,133-9-16,-133 9 16,0 0-16,0 0 0,0 0 15,0 0-15,99-19 16,-99 19-16,58 0 16,-58 0-16,17 55 0,-17-55 15,-9 117-15,9-117 16,-24 177-16,24-177 15,-42 214-15,42-214 16,-24 200-16,24-200 0,0 0 16,-9 121-16,9-121 15,33 23-15,-33-23 16</inkml:trace>
  <inkml:trace contextRef="#ctx0" brushRef="#br1" timeOffset="24832.7389">6451 10708 0,'0'0'0,"0"0"16,-91 28-16,91-28 15,-99 28-15,99-28 16,0 0-16,-107 23 0,107-23 16,0 0-16,0 0 15,0 0-15,-91 14 16,91-14-16,0 0 0,-83 28 16,83-28-16,0 0 15,-58 65-15,58-65 16,0 0-16,-33 80 15,33-80-15,33 69 0,-33-69 16,66 56-16,-66-56 16,116 28-16,-116-28 15,157 9-15,-157-9 16,157 5-16,-157-5 0,141 37 16,-141-37-16,107 55 15,-107-55-15,58 94 16,-58-94-16,8 106 15,-8-106-15,-33 122 0,33-122 16,-66 121-16,66-121 16,-99 116-16,99-116 15,-107 93-15,107-93 16,0 0-16,-100 47 0,100-47 16,-74-14-16,74 14 15,-25-65-15,25 65 16</inkml:trace>
  <inkml:trace contextRef="#ctx0" brushRef="#br1" timeOffset="25105.1104">7427 11025 0,'58'-10'0,"-58"10"0,140-23 15,-140 23-15,182 0 16,-182 0-16,0 0 15,0 0-15</inkml:trace>
  <inkml:trace contextRef="#ctx0" brushRef="#br1" timeOffset="25317.6889">7394 11476 0,'0'0'16,"0"0"-16,74-9 15,59-15-15,57-4 0,-190 28 16,182-14-16,-182 14 16,173-19-16</inkml:trace>
  <inkml:trace contextRef="#ctx0" brushRef="#br1" timeOffset="36840.7393">8833 10675 0,'0'0'0,"0"0"16,8 98-16,-8-98 16,16 131-16,-16-131 15,9 181-15,-9-181 0,25 219 16,-25-219-16,16 228 16,-16-228-16,0 0 15,25 190-15,-25-190 0,33 108 16</inkml:trace>
  <inkml:trace contextRef="#ctx0" brushRef="#br1" timeOffset="37508.5286">10114 10433 0,'0'0'0,"0"0"16,-58 24-16,58-24 15,-91 37-15,91-37 16,-140 56-16,140-56 15,-132 46-15,132-46 0,0 0 16,-124 33-16,124-33 16,0 0-16,0 0 15,0 0-15,0 0 0,0 0 16,-100 10-16,100-10 16,0 0-16,-66 18 0,66-18 15,-41 46-15,41-46 16,-17 79-16,17-79 15,0 0-15,-8 83 0,8-83 16,0 0-16,0 0 16,0 0-16,0 81 15,0-81-15,25 64 16,-25-64-16,58 29 0,-58-29 16,99 0-16,-99 0 15,157-10-15,-157 10 16,165 14-16,-165-14 0,174 47 15,-174-47-15,132 79 16,-132-79-16,91 98 16,-91-98-16,33 120 15,-33-120-15,-8 131 0,8-131 16,-49 140-16,49-140 16,-83 129-16,83-129 15,-91 103-15,91-103 0,0 0 16,-83 65-16,83-65 15,-66-19-15,66 19 16,-41-79-16,41 79 16</inkml:trace>
  <inkml:trace contextRef="#ctx0" brushRef="#br1" timeOffset="38110.1021">11256 11178 0,'-24'37'0,"24"-37"16,-67 112-16,67-112 0,-99 172 16,99-172-16,-107 205 15,107-205-15,-108 190 16,108-190-16,-108 159 15,108-159-15</inkml:trace>
  <inkml:trace contextRef="#ctx0" brushRef="#br1" timeOffset="41149.3876">10711 11285 0,'32'28'0,"-32"-28"0,108 84 16,-108-84-16,141 121 15,-141-121-15,157 149 16,-157-149-16,149 158 0,-149-158 16,132 148-16</inkml:trace>
  <inkml:trace contextRef="#ctx0" brushRef="#br1" timeOffset="46025.4578">12422 10824 0,'0'103'0,"0"-103"0,0 149 15,0-149-15,17 177 16,-17-177-16,25 172 15,-25-172-15,0 0 16,0 0-16,16 148 0,-16-148 16,0 0-16,17 98 15,-17-98-15</inkml:trace>
  <inkml:trace contextRef="#ctx0" brushRef="#br1" timeOffset="46296.8569">12058 11136 0,'0'0'15,"0"0"-15,0 0 16,0 0-16,75-23 15,-75 23-15,116-23 0,-116 23 16,190-19-16,-190 19 16,215 5-16,-215-5 15,190 14-15,-190-14 0,165 0 16,-165 0-16</inkml:trace>
  <inkml:trace contextRef="#ctx0" brushRef="#br1" timeOffset="47028.1476">13398 10871 0,'0'0'0,"0"0"16,0 0-16,-8 70 16,8-70-16,0 88 0,0-88 15,16 117-15,-16-117 16,42 116-16,-42-116 0,57 88 16,-57-88-16,75 47 15,-75-47-15,82 13 16,-82-13-16,83-23 0,-83 23 15,75-51-15,-75 51 16,91-69-16,-91 69 16,0 0-16,57-85 15,-57 85-15,0 0 16,0 0-16,0 0 0,0 0 16,0 0-16,50-74 15,-50 74-15,25-27 0,-25 27 16,16 41-16,-16-41 15,17 117-15,-17-117 16,16 171-16,-16-171 16,25 210-16,-25-210 0,17 228 15,-17-228-15,16 228 16,-16-228-16,-16 209 16,16-209-16,-42 177 0,42-177 15,-66 107-15,66-107 16,0 0-16,-74 42 15,74-42-15,0 0 16,-83-10-16,83 10 0,0 0 16,-74-46-16,74 46 15,-42-84-15,42 84 16,-8-116-16,8 116 16,50-154-16,57-17 0,-107 171 15,124-164-15,-124 164 16,149-162-16,-149 162 15,124-172-15,-124 172 16,83-177-16,-83 177 0,41-186 16,-41 186-16</inkml:trace>
  <inkml:trace contextRef="#ctx0" brushRef="#br2" timeOffset="53816.6481">2746 12881 0,'-17'167'16,"17"-167"-16,-24 195 15,24-195-15,0 0 16,0 0-16,-17 168 0,17-168 16,0 0-16,0 0 15,0 0-15,0 0 16,0 125-16,0-125 0,41 56 15,-41-56-15,108 0 16,-108 0-16,141-28 16,-141 28-16,189-51 15,-189 51-15,199-47 0,-199 47 16,0 0-16,166-41 16,-166 41-16,0 0 15</inkml:trace>
  <inkml:trace contextRef="#ctx0" brushRef="#br2" timeOffset="54174.7573">3283 12746 0,'0'0'0,"-16"130"0,16-130 16,-17 167-16,1 38 16,-9 18-16,25-223 15,-16 201-15,16-201 0,-17 190 16,17-190-16,0 149 15,0-149-15,0 0 16,0 0-16,0 88 0,0-88 16,0 0-16,0 0 15,50-46-15,-50 46 16,49-116-16</inkml:trace>
  <inkml:trace contextRef="#ctx0" brushRef="#br2" timeOffset="54743.3877">3705 12904 0,'0'0'0,"0"0"0,0 0 15,0 0-15,66-14 16,-66 14-16,83-28 0,-83 28 15,124-19-15,-124 19 16,124-4-16,-124 4 16,99 18-16,-99-18 15,58 51-15,-58-51 16,8 79-16,-8-79 0,-33 94 16,33-94-16,-74 92 15,74-92-15,-91 84 16,91-84-16,0 0 15,0 0-15,0 0 0,0 0 16,-91 61-16,91-61 16,-50 41-16,50-41 15,9 33-15,-9-33 0,66 28 16,-66-28-16,116 42 16,-116-42-16,124 51 15,-124-51-15,91 79 16,-91-79-16,65 94 0,-65-94 15,0 102-15,0-102 16,-57 98-16,57-98 16,-75 79-16,75-79 15,-107 65-15,107-65 0,-108 46 16,108-46-16,0 0 16,-115 19-16,115-19 15,-91-23-15,91 23 16,0 0-16,-42-56 0,42 56 15,17-75-15</inkml:trace>
  <inkml:trace contextRef="#ctx0" brushRef="#br2" timeOffset="54951.3924">4689 13844 0,'0'0'0,"0"0"16,0 0-16,0 0 0,0 0 16,0 0-16,33-46 15,-33 46-15</inkml:trace>
  <inkml:trace contextRef="#ctx0" brushRef="#br2" timeOffset="55595.486">5583 12731 0,'-33'10'0,"33"-10"0,-99 28 16,99-28-16,-142 38 16,142-38-16,-157 41 15,157-41-15,0 0 16,0 0-16,-116 23 0,116-23 15,0 0-15,0 0 16,0 0-16,0 0 0,0 0 16,0 0-16,-99 19 15,99-19-15,-58 23 16,58-23-16,-25 56 16,25-56-16,0 0 0,0 0 15,-8 74-15,8-74 16,0 0-16,0 0 0,17 65 15,-17-65-15,0 0 16,58 56-16,-58-56 16,99 23-16,-99-23 15,124 5-15,-124-5 16,140 0-16,-140 0 0,116 13 16,-116-13-16,92 38 15,-92-38-15,42 75 16,-42-75-16,-9 121 15,9-121-15,-49 140 0,49-140 16,-92 139-16,92-139 16,0 0-16,-100 107 15,100-107-15,0 0 0,-90 33 16,90-33-16,-50-47 16,50 47-16,0-102 15,0 102-15,33-136 0,-33 136 16</inkml:trace>
  <inkml:trace contextRef="#ctx0" brushRef="#br2" timeOffset="55978.6013">5864 12982 0,'0'0'0,"-16"23"16,16-23-16,-42 94 16,42-94-16,-41 149 0,41-149 15,-8 149-15,8-149 16,41 125-16,-41-125 16,99 89-16,-99-89 0,149 47 15,-149-47-15,166 0 16,-166 0-16,140-51 15,-140 51-15,116-99 16,-116 99-16,74-144 16,-74 144-16,17-159 0,-17 159 15,-33-134-15,33 134 16,-83-116-16,83 116 16,-132-98-16,132 98 15,-182-84-15,182 84 0,-182-55 16,182 55-16,-165-19 15</inkml:trace>
  <inkml:trace contextRef="#ctx0" brushRef="#br2" timeOffset="56864.4119">7485 12801 0,'0'0'0,"41"0"16,-41 0-16,124-9 15,-124 9-15,207-5 16,-207 5-16,232 0 0,-232 0 15,198 0-15,-198 0 16</inkml:trace>
  <inkml:trace contextRef="#ctx0" brushRef="#br2" timeOffset="57131.8641">7543 13201 0,'33'-4'0,"58"-6"16,66-13-16,33 0 15,-190 23-15,223-23 16,-223 23-16</inkml:trace>
  <inkml:trace contextRef="#ctx0" brushRef="#br2" timeOffset="62128.7758">9048 12504 0,'0'0'0,"0"0"0,16 88 16,-16-88-16,17 107 15,-17-107-15,0 121 16,0-121-16,-17 130 15,17-130-15,0 0 0,-25 103 16,25-103-16,0 0 16,0 0-16,0 0 15,0 0-15,0 0 0,-16 69 16,16-69-16,49 42 16,-49-42-16,124 9 15,-124-9-15,191-9 16,-191 9-16,0 0 0,182-28 15,-182 28-15,0 0 16,132-46-16,-132 46 16</inkml:trace>
  <inkml:trace contextRef="#ctx0" brushRef="#br2" timeOffset="62408.233">9602 12508 0,'0'0'0,"0"0"15,0 0-15,8 112 16,-8-112-16,8 149 16,-8-149-16,0 190 0,0-190 15,0 220-15,0-220 16,-8 218-16,8-218 15,0 190-15,0-190 16,0 0-16,8 122 0,-8-122 16,42 41-16,-42-41 15</inkml:trace>
  <inkml:trace contextRef="#ctx0" brushRef="#br2" timeOffset="62792.5683">10081 12964 0,'0'0'0,"0"0"0,0 0 16,-41 47-16,41-47 15,-50 102-15,50-102 0,-49 126 16,49-126-16,-25 120 15,25-120-15,16 112 16,-16-112-16,67 88 0,-67-88 16,115 57-16,-115-57 15,149 5-15,-149-5 16,125-62-16,-125 62 16,99-106-16,-99 106 15,50-131-15,-50 131 0,0-130 16,0 130-16,-50-139 15,50 139-15,-99-140 16,99 140-16,-125-112 16,125 112-16,-140-60 0,140 60 15,0 0-15,-116-14 16,116 14-16</inkml:trace>
  <inkml:trace contextRef="#ctx0" brushRef="#br2" timeOffset="63176.4378">10636 13155 0,'0'0'0,"33"-9"16,-33 9-16,66-24 0,-66 24 16,91-9-16,-91 9 15,83 9-15,-83-9 0,91 57 16,-91-57-16,66 102 15,-66-102-15,83 152 16,-83-152-16,74 154 16,-74-154-16,0 0 15,66 112-15,-66-112 0,67 38 16,-67-38-16</inkml:trace>
  <inkml:trace contextRef="#ctx0" brushRef="#br2" timeOffset="63410.2939">11289 13066 0,'-8'24'0,"8"-24"0,-41 92 15,41-92-15,-75 145 16,75-145-16,0 0 0,-99 186 16,99-186-16,-107 205 0,107-205 15,-91 186-15</inkml:trace>
  <inkml:trace contextRef="#ctx0" brushRef="#br2" timeOffset="64879.9857">12472 12866 0,'0'0'0,"0"0"15,0 0-15,33 103 0,-33-103 16,25 139-1,-25-139-15,16 182 0,-16-182 16,-16 191-16,16-191 16</inkml:trace>
  <inkml:trace contextRef="#ctx0" brushRef="#br2" timeOffset="65130.3743">12149 13127 0,'0'0'0,"0"0"15,100 14-15,40 4 16,17 2-16,-157-20 0,166 13 15,-166-13-15,173-5 16,-173 5-16</inkml:trace>
  <inkml:trace contextRef="#ctx0" brushRef="#br2" timeOffset="65816.6862">13373 12908 0,'0'0'0,"0"0"15,0 0-15,0 107 16,0-107-16,8 140 0,-8-140 15,42 158-15,-42-158 16,66 158-16,-66-158 16,107 116-16,-107-116 0,124 62 15,-124-62-15,133 0 16,-133 0-16,91-57 16,-91 57-16,74-84 15,-74 84-15,50-97 0,-50 97 16,33-103-16,-33 103 15,0 0-15,16-107 16,-16 107-16,0 0 0,0 0 16,0 0-16,0-79 15,0 79-15,0 0 16,0 0-16,-16 28 16,16-28-16,8 116 0,-8-116 15,25 173-15,-25-173 16,41 205-16,-41-205 15,17 228-15,-17-228 16,0 232-16,0-232 16,-42 233-16,42-233 0,-74 204 15,74-204-15,0 0 16,-91 131-16,91-131 16,0 0-16,-74 42 0,74-42 15,-58-28-15,58 28 16,-42-84-16,42 84 15,0-144-15,0 144 16,50-186-16,-50 186 0,83-214 16,-83 214-16,132-214 15,-132 214-15,149-172 16,-149 172-16,132-145 16,-132 145-16,124-116 15</inkml:trace>
  <inkml:trace contextRef="#ctx0" brushRef="#br0" timeOffset="84886.8989">2457 9945 0,'-33'51'0,"33"-51"0,-83 144 15,0 80-15,83-224 16,-74 237-16,24 4 16,42-12-16,8-229 15,16 196-15,34-10 16,41-14-16,-91-172 0,107 162 15,-107-162-15,158 149 16,-158-149-16</inkml:trace>
  <inkml:trace contextRef="#ctx0" brushRef="#br0" timeOffset="85622.2943">13613 9931 0,'140'56'0,"-140"-56"16,191 112-16,24 74 15,-33 32-15,-34-4 16,-48 1-16,-26-6 16,-16 9-16,-58-218 0,49 214 15,-32 10-15,-17-224 16,-8 210-16,8-210 16,-42 190-16,42-190 15,-74 167-15,74-167 0,-83 130 16,83-130-16,0 0 15,-91 93-15</inkml:trace>
  <inkml:trace contextRef="#ctx0" brushRef="#br0" timeOffset="86055.7633">14456 10122 0,'0'0'0,"0"0"0,83-14 16,-83 14-16,132-14 15,-132 14-15,199-4 16,-199 4-16,231-25 16</inkml:trace>
  <inkml:trace contextRef="#ctx0" brushRef="#br0" timeOffset="86289.6705">15772 9675 0,'0'0'0,"0"0"0,0 116 15,0 43-15,0-159 16,8 195-16,-8 33 16,0-5-16,0-223 0,7 191 15,-7-191-15</inkml:trace>
  <inkml:trace contextRef="#ctx0" brushRef="#br1" timeOffset="90967.4352">2374 14979 0,'0'0'15,"0"0"-15,74 19 16,-74-19-16,124 9 16,-124-9-16,157-9 0,-157 9 15,182-29-15,-182 29 16,158-42-16</inkml:trace>
  <inkml:trace contextRef="#ctx0" brushRef="#br1" timeOffset="91299.7033">3581 14547 0,'0'0'0,"0"0"0,-8 125 16,8-125-16,0 181 15,0-181-15,-8 237 16,8-237-16,-9 232 16,9-232-16,0 164 0,0-164 15,33 79-15,-33-79 16,67 8-16</inkml:trace>
  <inkml:trace contextRef="#ctx0" brushRef="#br1" timeOffset="91807.1333">4499 14681 0,'0'0'0,"0"0"16,-66-33-16,66 33 15,-99-60-15,99 60 16,-116-47-16,116 47 16,-124-9-16,124 9 15,-116 41-15,116-41 0,-74 80 16,74-80-16,-33 94 16,33-94-16,24 92 15,-24-92-15,66 74 16,-66-74-16,116 56 0,-116-56 15,116 24-15,-116-24 16,108-14-16,-108 14 16,98-52-16,-98 52 15,0 0-15,0 0 0,0 0 16,0 0-16,0 0 0,0 0 16,75-55-16,-75 55 15,0 0-15,0 0 16,33 83-16,-33-83 15,-25 154-15,25-154 0,-24 186 16,24-186-16,0 0 16,-17 172-16,17-172 15,0 0-15,17 121 0,-17-121 16,57 65-16,-57-65 16</inkml:trace>
  <inkml:trace contextRef="#ctx0" brushRef="#br1" timeOffset="92000.884">4863 15407 0,'0'0'0,"0"0"0,0 0 15,16 65-15,-16-65 16,9 69-16,-9-69 15,24 52-15,-24-52 16,42-10-16</inkml:trace>
  <inkml:trace contextRef="#ctx0" brushRef="#br1" timeOffset="92418.3814">5103 14541 0,'0'0'0,"0"0"16,0 0-16,0 0 0,0 0 15,74 32-15,-74-32 16,124 43-16,-124-43 15,150 42-15,-150-42 16,149 23-16,-149-23 0,0 0 16,0 0-16,123 0 15,-123 0-15,0 0 16,75 9-16,-75-9 16,25 51-16,-25-51 0,-17 98 15,17-98-15,-59 149 16,59-149-16,-73 177 15,73-177-15,-58 172 16,58-172-16,0 0 0,-16 125 16,16-125-16,24 60 15,-24-60-15,75-18 16,-75 18-16</inkml:trace>
  <inkml:trace contextRef="#ctx0" brushRef="#br1" timeOffset="93003.6489">6757 14411 0,'0'0'0,"0"0"15,-66 5-15,66-5 16,-74 5-16,74-5 0,-91 13 16,91-13-16,0 0 15,0 0-15,0 0 16,-99 14-16,99-14 0,0 0 16,0 0-16,0 0 15,0 0-15,0 0 16,-75 14-16,75-14 0,0 0 15,-66 42-15,66-42 16,-41 75-16,41-75 16,0 0-16,-25 83 15,25-83-15,0 0 0,0 0 16,8 85-16,-8-85 16,50 55-16,-50-55 15,91 42-15,-91-42 16,115 18-16,-115-18 0,141 28 15,-141-28-15,107 65 16,-107-65-16,91 89 16,-91-89-16,25 111 0,-25-111 15,-33 121-15,33-121 16,-91 112-16,91-112 16,-116 93-16,116-93 15,0 0-15,-132 60 0,132-60 16,-91 10-16,91-10 15,-25-47-15,25 47 16,75-79-16</inkml:trace>
  <inkml:trace contextRef="#ctx0" brushRef="#br1" timeOffset="93275.7812">7535 14514 0,'0'0'0,"0"0"16,82-5-16,-82 5 0,132 5 15,-132-5-15,174 18 16,-174-18-16,174 15 16,-174-15-16,0 0 15,149 8-15</inkml:trace>
  <inkml:trace contextRef="#ctx0" brushRef="#br1" timeOffset="93491.5931">7650 15090 0,'0'0'15,"0"0"-15,0 0 16,91 23-16,-91-23 0,149 24 15,-149-24-15,232 13 16</inkml:trace>
  <inkml:trace contextRef="#ctx0" brushRef="#br1" timeOffset="93854.7557">9006 14825 0,'0'0'0,"0"0"16,83 14-16,-83-14 15,132 5-15,-132-5 16,182 0-16,-182 0 0,190-19 15</inkml:trace>
  <inkml:trace contextRef="#ctx0" brushRef="#br1" timeOffset="94138.9441">9949 14318 0,'0'0'15,"8"47"-15,-8-47 16,25 125-16,-25-125 16,17 209-16,-17-209 15,0 251-15,0-251 0,-25 238 16,25-238-16,-25 153 15,25-153-15,0 42 16,0-42-16,41-51 16</inkml:trace>
  <inkml:trace contextRef="#ctx0" brushRef="#br1" timeOffset="94723.7137">10826 14373 0,'0'0'0,"0"0"16,0 0-16,0 0 16,-83 20-16,83-20 15,-107 23-15,107-23 16,-124 37-16,124-37 0,0 0 15,0 0-15,-116 19 16,116-19-16,0 0 16,0 0-16,0 0 0,0 0 15,0 0-15,0 0 16,-74 18-16,74-18 0,0 0 16,0 0-16,0 0 15,-33 24-15,33-24 16,0 0-16,8 36 0,-8-36 15,66 43-15,-66-43 16,91 51-16,-91-51 16,133 37-16,-133-37 15,124 28-15,-124-28 16,115 32-16,-115-32 16,0 0-16,0 0 0,83 47 15,-83-47-15,33 65 16,-33-65-16,0 84 15,0-84-15,-49 93 0,49-93 16,-83 83-16,83-83 16,-116 80-16,116-80 15,-116 55-15,116-55 16,0 0-16,-99 19 0,99-19 16,-58-33-16,58 33 15,33-55-15,-33 55 16,116-80-16,-116 80 0</inkml:trace>
  <inkml:trace contextRef="#ctx0" brushRef="#br1" timeOffset="95023.709">11141 14644 0,'0'0'0,"0"0"0,0 0 16,0 0-16,82 14 15,-82-14-15,133 28 16,-133-28-16,148 55 16,-148-55-16,116 66 15,-116-66-15,83 83 0,-83-83 16,16 103-16,-16-103 15,-8 111-15,8-111 16,-25 117-16,25-117 16,17 92-16,-17-92 0</inkml:trace>
  <inkml:trace contextRef="#ctx0" brushRef="#br1" timeOffset="95282.6909">11810 14802 0,'0'0'0,"0"0"16,-82 79-16,82-79 0,-108 121 15,108-121-15,-124 158 16,124-158-16,-124 153 16,124-153-16,0 0 0,-58 126 15,58-126-15</inkml:trace>
  <inkml:trace contextRef="#ctx0" brushRef="#br1" timeOffset="95775.2329">12323 15030 0,'0'0'0,"0"0"16,0 0-16,0 0 15,0 0-15,124 4 16,58 1-16,-182-5 16,190 5-16,-190-5 15</inkml:trace>
  <inkml:trace contextRef="#ctx0" brushRef="#br1" timeOffset="96443.7743">13423 14718 0,'0'0'15,"0"0"-15,0 0 16,0 65-16,0-65 0,0 103 15,0-103-15,0 153 16,0-153-16,25 163 16,-25-163-16,41 145 15,-41-145-15,74 83 0,-74-83 16,99 14-16,-99-14 16,100-65-16,-100 65 15,99-117-15,-99 117 16,74-140-16,-74 140 0,50-134 15,-50 134-15,0 0 16,0 0-16,0 0 16,0 0-16,0 0 0,25-107 15,-25 107-15,8-47 16,-8 47-16,17 38 16,-17-38-16,41 126 0,-41-126 15,25 204-15,-25-204 16,16 246-16,-16-246 15,-8 242-15,8-242 16,-41 214-16,41-214 16,-83 168-16,83-168 15,-99 101-15,99-101 0,-99 33 16,99-33-16,-83-18 16,83 18-16,-50-66 15,50 66-15,-8-116 0,8 116 16,33-148-16,-33 148 15,91-163-15,-91 163 16,141-154-16,-141 154 16,140-116-16,-140 116 0,132-70 15,-132 70-15,0 0 16,108-33-16,-108 33 16,91-32-16</inkml:trace>
  <inkml:trace contextRef="#ctx0" brushRef="#br0" timeOffset="97144.909">14522 16113 0,'0'0'0,"0"0"16,-133 0-16,133 0 16,-139 0-16,-43 5 15,182-5-15,-199 9 16,199-9-16,-223 0 16,-17 5-16,0-5 15,240 0-15,-206-5 0,-34 0 16,-8-27-16,16 9 15,17 4-15,-16 1 16,-9-6-16,9 11 0,-1 3 16,-33 6-16,-7 4 15,-11 0-15,11 0 16,-18 4-16,-25 6 16,18 3-16,8 2 15,-17 3-15,-9 10 16,18 0-16,8-1 0,-9-2 15,-26 7-15,28 10 16,6-1-16,-24 10 16,0-3-16,8-12 15,16 7-15,-16-6 16,-8 9-16,32-8 0,10-6 16,7 10-16,0 0 15,34 4-15,24-13 16,17 4-16,0 10 15,190-47-15,-182 37 0,182-37 16,-199 32-16,199-32 16,-190 14-16</inkml:trace>
  <inkml:trace contextRef="#ctx0" brushRef="#br0" timeOffset="98129.7695">1382 14532 0,'0'0'0,"0"0"16,16 154-16,9 55 15,8 43-15,-16-20 0,-9-23 16,-16-4-16,-9-15 15,17-190-15,-25 168 16,25-168-16,0 0 16</inkml:trace>
  <inkml:trace contextRef="#ctx0" brushRef="#br0" timeOffset="98397.5014">1084 15383 0,'0'0'16,"0"0"-16,0 0 15,83-23-15,90-28 0,67-19 16,41-14-16,-8 24 16,-273 60-16</inkml:trace>
  <inkml:trace contextRef="#ctx0" brushRef="#br0" timeOffset="105144.6161">11934 12132 0,'0'0'16,"0"0"-16,33 37 16,-33-37-16,58 61 15,-58-61-15,75 106 0,32 29 16,34 14-16,-141-149 16,140 167-16,51 28 15,7 28-15,-8-3 16,-8 4-16,-8 17 0,8 24 15,-17 1-15,0 17 16,-16 43-16,0-1 16,-17-27-16</inkml:trace>
  <inkml:trace contextRef="#ctx0" brushRef="#br0" timeOffset="117735.945">4160 16709 0,'0'0'0,"0"0"16,66-65-16,-66 65 15,0 0-15,58-55 16,-58 55-16,90-38 0,-90 38 16,92 5-16,-92-5 15,107 65-15,-107-65 16,108 117-16,-108-117 16,66 148-16,-66-148 0,41 172 15,-41-172-15,-8 172 16,8-172-16,-50 159 15,50-159-15,-90 130 16,90-130-16,-100 88 16,100-88-16,-99 37 0,99-37 15,0 0-15,-99 5 16,99-5-16,-83-38 16,83 38-16,-41-84 15,41 84-15,0-106 0,0 106 16,41-102-16,-41 102 15,0 0-15,66-75 16,-66 75-16,100-33 0,-100 33 16,99 0-16,-99 0 15,0 0-15,82 33 16,-82-33-16,75 75 16,-75-75-16,0 0 0,49 79 15,-49-79-15,50 51 16,-50-51-16,66-10 15,-66 10-15</inkml:trace>
  <inkml:trace contextRef="#ctx0" brushRef="#br0" timeOffset="118220.688">5119 16644 0,'0'0'16,"0"0"-16,0 0 0,0 0 16,0 0-16,0 0 15,58 0-15,-58 0 16,116 10-16,-116-10 0,0 0 16,124 23-16,-124-23 15,0 0-15,100 46 16,-100-46-16,33 61 0,-33-61 15,-33 65-15,33-65 16,-84 64-16,84-64 16,0 0-16,0 0 15,0 0-15,0 0 0,0 0 16,-82 61-16,82-61 16,-58 52-16,58-52 0,8 51 15,-8-51-15,66 64 16,-66-64-16,100 57 15,-100-57-15,0 0 16,83 64-16,-83-64 0,50 76 16,-50-76-16,0 73 15,0-73-15,0 0 16,-50 76-16,50-76 16,0 0-16,-58 54 0,58-54 15,-41 15-15,41-15 16,0-33-16</inkml:trace>
  <inkml:trace contextRef="#ctx0" brushRef="#br0" timeOffset="118527.6106">5864 17244 0,'0'0'0,"0"0"16,0 0-16,0 0 0,0 0 15,0 0-15,0 0 16,0 0-16,0 0 0,0 0 15,0 0-15,0 32 16,0-32-16,0 0 16,25 33-16,-25-33 15,0 0-15</inkml:trace>
  <inkml:trace contextRef="#ctx0" brushRef="#br0" timeOffset="119405.8286">6699 16505 0,'0'0'0,"0"0"16,0 0-16,0 0 15,0 0-15,0 0 0,0 0 16,0 0-16,0 0 16,0 0-16,0 0 0,0 0 15,0 0-15,0 0 16,0 0-16,0 0 15,0 0-15,0 0 0,0 0 16,0 0-16,0 0 16,0 0-16,0 0 0,0 0 15,0 0-15,0 0 16,0 0-16,0 0 0,0 0 16,0 0-16,0 0 15,0 0-15,0 0 16,0 0-16,-33 14 15,33-14-15,0 0 0,0 0 16,0 0-16,0 0 16,0 0-16,-33 9 0,33-9 15,0 0-15,0 0 16,0 0-16,0 0 16,0 0-16,0 0 0,0 0 15,0 0-15,0 0 16,-41 10-16,41-10 0,0 0 15,0 0-15,0 0 16,0 0-16,0 0 16,0 0-16,83 18 15,-83-18-15,0 0 0,82 5 16,-82-5-16,0 0 16,100 0-16,-100 0 15,0 0-15,0 0 0,82-5 16,-82 5-16,0 0 15,0 0-15,0 0 0,0 0 16,0 0-16,0 0 16,58 0-16,-58 0 15,25 28-15,-25-28 0,0 70 16,0-70-16,-33 102 16,33-102-16,-25 125 15,25-125-15,-25 135 16,25-135-16,-8 122 0,8-122 15,0 0-15,0 0 16,-8 92-16,8-92 16,8 46-16,-8-46 0,24-14 15</inkml:trace>
  <inkml:trace contextRef="#ctx0" brushRef="#br0" timeOffset="120006.9205">7609 16412 0,'0'0'0,"0"0"0,0 0 15,0 0-15,0 0 16,0 0-16,-58 23 15,58-23-15,0 0 0,-83 9 16,83-9-16,0 0 16,0 0-16,0 0 15,0 0-15,0 0 16,0 0-16,-91 10 0,91-10 16,0 0-16,0 0 15,0 0-15,0 0 0,-74 23 16,74-23-16,0 0 15,0 0-15,0 0 16,-41 42-16,41-42 16,0 0-16,-17 60 0,17-60 15,0 0-15,0 0 16,17 56-16,-17-56 16,49 37-16,-49-37 15,66 28-15,-66-28 0,108 19 16,-108-19-16,99 19 15,-99-19-15,0 0 0,91 32 16,-91-32-16,66 60 16,-66-60-16,25 83 15,-25-83-15,-17 94 16,17-94-16,-57 80 0,57-80 16,-75 64-16,75-64 15,0 0-15,0 0 16,-82 42-16,82-42 0,-50 14 15,50-14-15,0 0 16,0 0-16,50-107 16</inkml:trace>
  <inkml:trace contextRef="#ctx0" brushRef="#br0" timeOffset="120261.0518">8047 16589 0,'0'0'0,"0"0"16,0 0-16,0 0 15,75 0-15,-75 0 0,132 4 16,-132-4-16,174 23 15,-174-23-15,0 0 16,157 24-16,-157-24 0,132 9 16</inkml:trace>
  <inkml:trace contextRef="#ctx0" brushRef="#br0" timeOffset="120508.7074">8138 17016 0,'0'0'0,"0"0"0,0 0 15,0 0-15,0 0 16,0 0-16,58 33 0,99-10 15,-157-23-15,182 28 16,-182-28-16,223 27 16</inkml:trace>
  <inkml:trace contextRef="#ctx0" brushRef="#br0" timeOffset="122015.8057">9296 16328 0,'0'0'0,"0"0"16,73 5-16,-73-5 0,100 14 16,-100-14-16,133 37 15,-133-37-15,115 74 16,-115-74-16,83 112 15,-83-112-15,41 139 16,-41-139-16,-24 145 16,24-145-16,-67 139 0,67-139 15,-115 130-15,115-130 16,0 0-16,-133 88 16,133-88-16,0 0 0,-124 24 15,124-24-15,-91-28 16,91 28-16,-57-66 15,57 66-15,-9-83 0,9 83 16,50-88-16,-50 88 16,83-70-16,-83 70 15,99-38-15,-99 38 16,107 10-16,-107-10 16,91 69-16,-91-69 0,66 94 15,-66-94-15,0 0 16,33 106-16,-33-106 15,0 0-15,42 80 0,-42-80 16,49 23-16,-49-23 16,100-33-16</inkml:trace>
  <inkml:trace contextRef="#ctx0" brushRef="#br0" timeOffset="122662.59">10727 16281 0,'0'0'16,"0"0"-16,0 0 0,0 0 16,0 0-16,0 0 15,-49 23-15,49-23 16,-75 24-16,75-24 15,-83 19-15,83-19 0,0 0 16,0 0-16,-90 9 16,90-9-16,0 0 0,0 0 15,0 0-15,0 0 16,-67 5-16,67-5 16,0 0-16,-58 28 15,58-28-15,0 0 0,-42 51 16,42-51-16,0 0 15,0 0-15,0 0 16,0 0-16,-16 55 0,16-55 16,0 0-16,0 0 15,0 0-15,0 61 0,0-61 16,0 0-16,34 56 16,-34-56-16,91 32 15,-91-32-15,124 28 16,-124-28-16,157 14 15,-157-14-15,157 27 0,-157-27 16,107 38-16,-107-38 16,75 65-16,-75-65 0,8 84 15,-8-84-15,-41 93 16,41-93-16,-75 102 16,75-102-16,-99 84 15,99-84-15,-124 60 16,124-60-16,0 0 0,0 0 15,-91 19-15,91-19 16,-50-14-16,50 14 0,34-55 16,-34 55-16,82-70 15,-82 70-15</inkml:trace>
  <inkml:trace contextRef="#ctx0" brushRef="#br0" timeOffset="122980.4531">11149 16784 0,'0'0'15,"0"0"-15,0 0 0,0 0 16,0 0-16,0 0 15,66-10-15,-66 10 16,83 0-16,-83 0 0,0 0 16,107 15-16,-107-15 15,83 55-15,-83-55 16,41 107-16,-41-107 16,8 139-16,-8-139 0,0 145 15,0-145-15,34 103 16,-34-103-16</inkml:trace>
  <inkml:trace contextRef="#ctx0" brushRef="#br0" timeOffset="123197.658">11620 16770 0,'-8'28'0,"8"-28"0,-41 92 15,41-92-15,-58 154 16,58-154-16,-91 177 16,91-177-16,-108 158 15</inkml:trace>
  <inkml:trace contextRef="#ctx0" brushRef="#br0" timeOffset="134058.7203">15168 567 0,'42'-14'15,"-42"14"-15,124-19 16,-124 19-16,190-22 0,-190 22 0,182-10 16,-182 10-16</inkml:trace>
  <inkml:trace contextRef="#ctx0" brushRef="#br0" timeOffset="134302.7389">15185 893 0,'0'0'0,"0"0"16,83-5-16,-83 5 16,140-9-16,-140 9 0,182-14 15,-182 14-15,207-10 16,-207 10-16,207-13 16</inkml:trace>
  <inkml:trace contextRef="#ctx0" brushRef="#br0" timeOffset="140131.1207">16789 674 0,'0'0'15,"0"0"-15,-74 19 0,74-19 16,-91 55-16,91-55 16,-83 107-16,83-107 15,-58 136-15,58-136 16,-16 157-16,16-157 15,24 145-15,-24-145 0,58 111 16,-58-111-16,124 61 16,-124-61-16,166-14 15,-166 14-15,198-74 16,-198 74-16,190-108 16,-190 108-16,141-135 0,-141 135 15,74-143-15,-74 143 16,8-126-16,-8 126 15,-49-107-15,49 107 16,-99-84-16,99 84 0,-133-55 16,133 55-16,-148-20 15,148 20-15,-141 14 16,141-14-16,-108 52 0,108-52 16,-74 83-16,74-83 15,0 0-15,-16 98 16,16-98-16,57 84 15,-57-84-15,108 55 0,-108-55 16</inkml:trace>
  <inkml:trace contextRef="#ctx0" brushRef="#br0" timeOffset="140688.1571">17335 1061 0,'74'36'16,"-74"-36"-16,0 0 16,108 51-16,-108-51 0,0 0 15,0 0-15,0 0 16,0 0-16,91 43 15,-91-43-15,0 0 0,0 0 16,0 0-16,66 19 16,-66-19-16,0 0 15,0 0-15,0 0 0,-33 64 16,33-64-16,-33 56 16,33-56-16,0 0 15,0 0-15,-17 51 0,17-51 16,0 0-16,25 23 15,-25-23-15,58-5 16,-58 5-16,0 0 16,58-40-16,-58 40 15,0 0-15,0 0 0,24-71 16,-24 71-16,0 0 16,-16-56-16,16 56 15,0 0-15,-66-28 0,66 28 16,0 0-16,-66 9 15,66-9-15,0 0 16,-58 48-16,58-48 16,0 0-16,-17 41 0,17-41 15,42 18-15,-42-18 16,0 0-16,0 0 16,66-9-16,-66 9 0,0 0 15,0 0-15,0 0 16,0 0-16,0 0 15,41-28-15,-41 28 16,0 0-16,0 0 0,0 0 16,0 0-16,0 0 15,0 0-15,0 0 16,0 0-16,-41 51 0,41-51 16,0 0-16</inkml:trace>
  <inkml:trace contextRef="#ctx0" brushRef="#br0" timeOffset="141579.03">18914 461 0,'0'0'0,"0"0"15,-41 18-15,41-18 16,0 0-16,-50 14 16,50-14-16,0 0 0,0 0 15,-74 9-15,74-9 16,0 0-16,-108 4 15,108-4-15,0 0 16,-83-4-16,83 4 0,-90-4 16,90 4-16,-100-24 15,100 24-15,-82-19 16,82 19-16,-91-13 0,91 13 16,0 0-16,-83 9 15,83-9-15,-83 42 16,83-42-16,-66 74 15,66-74-15,-41 94 0,41-94 16,-17 106-16,17-106 16,9 94-16,-9-94 15,41 78-15,-41-78 16,66 56-16,-66-56 0,91 37 16,-91-37-16,116 10 15,-116-10-15,132-19 0,-132 19 16,141-38-16,-141 38 15,107-69-15,-107 69 16,99-84-16,-99 84 16,75-93-16,-75 93 15,0 0-15,0 0 0,0 0 16,0 0-16,41-78 16,-41 78-16,0 0 15,0 0-15,0 0 0,0 0 16,0 0-16,0 0 15,0 0-15,0 0 0,0 0 16,25-62-16,-25 62 16,0 0-16,0 0 15,-8 52-15,8-52 0,-9 107 16,9-107-16,0 148 16,0-148-16,17 173 15,-17-173-15,0 0 0,25 153 16,-25-153-16,0 0 15,41 127-15,-41-127 16,0 0-16,0 0 16,0 0-16,0 0 0,0 0 15,33 83-15,-33-83 16,0 0-16,33 19 0,-33-19 16,0 0-1,33-33-15,-33 33 0</inkml:trace>
  <inkml:trace contextRef="#ctx0" brushRef="#br0" timeOffset="142320.5482">20122 442 0,'0'0'0,"0"0"16,-49 13-16,49-13 16,-83 19-16,83-19 15,-109 28-15,109-28 0,-107 32 16,107-32-16,0 0 16,0 0-16,0 0 15,-91 19-15,91-19 0,0 0 16,-74 9-16,74-9 15,0 0-15,0 0 16,-58-4-16,58 4 0,0 0 16,-42 13-16,42-13 15,-33 48-15,33-48 16,-16 79-16,16-79 0,0 0 16,0 0-16,0 0 15,-9 79-15,9-79 16,0 0-16,0 0 15,9 74-15,-9-74 0,49 18 16,-49-18-16,91-18 16,-91 18-16,133-52 15,-133 52-15,148-55 0,-148 55 16,159-38-16,-159 38 16,0 0-16,124-4 15,-124 4-15,91 51 16,-91-51-16,57 89 15,-57-89-15,17 120 0,-17-120 16,-33 135-16,33-135 16,-83 145-16,83-145 15,-116 120-15,116-120 16,-158 80-16,158-80 0,-182 36 16,182-36-16,-182-27 15</inkml:trace>
  <inkml:trace contextRef="#ctx0" brushRef="#br1" timeOffset="156701.6916">17343 10042 0,'0'0'16,"0"0"-16,8 122 15,-8-122-15,0 153 0,0-153 16,-8 205-16,8-205 16,-8 218-16,8-218 15,16 173-15</inkml:trace>
  <inkml:trace contextRef="#ctx0" brushRef="#br1" timeOffset="157198.8716">18286 10196 0,'-25'-37'0,"25"37"16,-91-88-16,91 88 16,-157-89-16,157 89 0,-174-46 15,174 46-15,-174 18 16,174-18-16,-90 75 15,90-75-15,-17 97 16,17-97-16,58 103 0,-58-103 16,107 74-16,-107-74 15,149 28-15,-149-28 16,141-14-16,-141 14 16,140-52-16,-140 52 15,0 0-15,0 0 0,0 0 16,0 0-16,83-59 0,-83 59 15,41-19-15,-41 19 16,-8 32-16,8-32 16,-33 98-16,33-98 15,-34 148-15,34-148 0,-7 154 16,7-154-16,16 121 16,-16-121-16,58 56 15</inkml:trace>
  <inkml:trace contextRef="#ctx0" brushRef="#br1" timeOffset="157382.5174">18641 10782 0,'0'0'16,"0"0"-16,0 0 15,0 0-15,0 0 0,25 42 16,-25-42-16,74 15 16</inkml:trace>
  <inkml:trace contextRef="#ctx0" brushRef="#br1" timeOffset="157766.746">18823 9945 0,'0'0'0,"0"0"0,0 0 16,0 0-16,99 19 15,-99-19-15,141 27 0,-141-27 16,173 38-16,-173-38 15,0 0-15,0 0 16,0 0-16,0 0 0,0 0 16,0 0-16,0 0 15,166 36-15,-166-36 16,99 52-16,-99-52 16,17 84-16,-17-84 0,-33 125 15,33-125-15,-67 164 16,67-164-16,0 0 15,-41 143-15,41-143 0,8 89 16,-8-89-16,58 14 16,-58-14-16</inkml:trace>
  <inkml:trace contextRef="#ctx0" brushRef="#br1" timeOffset="158317.7475">20387 9945 0,'0'0'0,"0"0"16,0 0-16,0 0 15,-66 0-15,66 0 16,-108 5-16,108-5 15,0 0-15,0 0 0,-99 14 16,99-14-16,0 0 16,0 0-16,0 0 0,0 0 15,0 0-15,-99 14 16,99-14-16,0 0 16,-92 32-16,92-32 0,0 0 15,-50 61-15,50-61 16,8 60-16,-8-60 15,58 60-15,-58-60 16,109 33-16,-109-33 16,124 9-16,-124-9 0,0 0 15,140-4-15,-140 4 16,0 0-16,100-5 16,-100 5-16,58 28 15,-58-28-15,16 65 0,-16-65 16,-16 79-16,16-79 15,-58 84-15,58-84 16,-75 79-16,75-79 0,0 0 16,-91 42-16,91-42 15,0 0-15,-66 0 16,66 0-16,0-56 16,0 56-16</inkml:trace>
  <inkml:trace contextRef="#ctx0" brushRef="#br1" timeOffset="158501.2268">20734 9973 0,'0'0'0,"0"0"16,0 0-16,58 5 0,-58-5 15,132-5-15,-132 5 16,166-23-16</inkml:trace>
  <inkml:trace contextRef="#ctx0" brushRef="#br1" timeOffset="158697.7145">20825 10322 0,'0'0'16,"0"0"-16,165-9 0,-165 9 15</inkml:trace>
  <inkml:trace contextRef="#ctx0" brushRef="#br1" timeOffset="158985.3325">21611 9796 0,'0'0'0,"0"0"0,8 107 15,-8-107-15,25 144 16,-25-144-16,24 195 16,-24-195-16,0 0 15,17 191-15,-17-191 0,25 112 16,-25-112-16,33 5 15,-33-5-15</inkml:trace>
  <inkml:trace contextRef="#ctx0" brushRef="#br1" timeOffset="159536.3601">22264 9726 0,'0'0'0,"0"0"0,0 0 16,0 0-16,-50 19 15,50-19-15,-74 33 16,74-33-16,-91 23 0,91-23 16,0 0-16,0 0 15,0 0-15,0 0 16,0 0-16,0 0 0,-91 14 15,91-14-15,0 0 16,0 0-16,-75 14 16,75-14-16,0 0 0,-57 36 15,57-36-15,0 0 16,-50 61-16,50-61 16,0 0-16,-25 80 15,25-80-15,0 0 0,25 69 16,-25-69-16,83 42 15,-83-42-15,115 14 16,-115-14-16,149 5 0,-149-5 16,124 9-16,-124-9 15,0 0-15,91 33 16,-91-33-16,42 61 16,-42-61-16,0 78 0,0-78 15,-50 84-15,50-84 16,-74 102-16,74-102 15,-91 93-15,91-93 0,0 0 16,-83 69-16,83-69 16,-41 10-16,41-10 15,16-61-15</inkml:trace>
  <inkml:trace contextRef="#ctx0" brushRef="#br1" timeOffset="159804.1713">22685 9619 0,'0'0'15,"0"0"-15,-16 75 16,16-75-16,-41 112 15,41-112-15,-58 172 16,58-172-16,-50 218 0,50-218 16,-16 233-16,16-233 15,24 213-15,-24-213 16,83 159-16,-83-159 16</inkml:trace>
  <inkml:trace contextRef="#ctx0" brushRef="#br0" timeOffset="161775.1695">22859 10391 0,'0'0'0,"0"0"0,0 0 16,0 0-16,0 0 16,0 0-16,0 0 0,-25 10 15,25-10-15,0 0 16,0 0-16,0 0 16,-33 9-16,33-9 15,0 0-15,0 0 0,0 0 16,-25 19-16,25-19 15,0 0-15,0 0 0,0 0 16,0 0-16,34 10 16,-34-10-16,0 0 15,0 0-15,0 0 0,41-29 16,-41 29-16,0 0 16,0 0-16,0 0 15,0 0-15,0 0 0,-25-46 16,25 46-16,0 0 15,0 0-15,-33 4 16,33-4-16,0 0 16,0 0-16,0 0 0,0 0 15</inkml:trace>
  <inkml:trace contextRef="#ctx0" brushRef="#br0" timeOffset="162258.8058">23215 9978 0,'0'0'0,"0"0"16,0 0-16,-25-42 0,25 42 15,-50-37-15,50 37 16,-74-24-16,74 24 15,-91 0-15,91 0 16,0 0-16,-75 33 0,75-33 16,-49 65-16,49-65 15,0 0-15,-8 79 16,8-79-16,49 74 0,-49-74 16,0 0-16,66 42 15,-66-42-15,91-4 16,-91 4-16,83-51 15,-83 51-15,0 0 0,0 0 16,0 0-16,0 0 16,0 0-16,58-52 0,-58 52 15,0 0-15,32-14 16,-32 14-16,0 56 16,0-56-16,-25 103 15,25-103-15,-32 125 0,32-125 16,0 0-16,0 0 15,0 108-15,0-108 16,25 60-16,-25-60 16</inkml:trace>
  <inkml:trace contextRef="#ctx0" brushRef="#br0" timeOffset="162826.5889">23645 9899 0,'0'0'16,"0"0"-16,0 0 16,0 0-16,-75 27 0,75-27 15,0 0-15,-66 19 16,66-19-16,0 0 15,0 0-15,0 0 0,0 0 16,0 0-16,0 0 16,0 0-16,0 0 15,-74 28-15,74-28 0,0 0 16,0 0-16,0 0 16,-50 18-16,50-18 0,0 0 15,0 0-15,-33 33 16,33-33-16,0 0 15,0 0-15,-8 47 0,8-47 16,0 0-16,16 42 16,-16-42-16,58 23 15,-58-23-15,75 9 16,-75-9-16,90-5 0,-90 5 16,0 0-16,91 5 15,-91-5-15,0 0 16,58 28-16,-58-28 15,25 60-15,-25-60 0,0 0 16,-16 75-16,16-75 16,-50 79-16,50-79 15,0 0-15,-74 55 0,74-55 16,0 0-16,-34 23 16,34-23-16,0-41 15,0 41-15</inkml:trace>
  <inkml:trace contextRef="#ctx0" brushRef="#br1" timeOffset="163144.9821">23570 9536 0,'0'0'0,"0"0"15,0 0-15,33 32 16,-33-32-16,75 51 16,-75-51-16,91 89 0,-91-89 15,91 125-15,-91-125 16,82 149-16,-82-149 16,50 154-16,-50-154 15,8 163-15,-8-163 0,-25 158 16,25-158-16,-33 134 15,33-134-15,0 0 16,-25 84-16,25-84 0,25 28 16</inkml:trace>
  <inkml:trace contextRef="#ctx0" brushRef="#br1" timeOffset="165665.9051">23893 9391 0,'0'0'16,"0"0"-16,0 0 15,0 0-15,0 0 16,0 0-16,0 0 16,0 0-16,0 0 0,0 48 15,0-48-15,0 0 16,8 54-16,-8-54 16,0 0-16,16 71 15,-16-71-15,0 0 0,0 0 16,0 0-16,25 69 15,-25-69-15,0 0 16,0 0-16,0 0 0,0 0 16,25 61-16,-25-61 15,0 0-15,0 0 16,33 19-16</inkml:trace>
  <inkml:trace contextRef="#ctx0" brushRef="#br1" timeOffset="165968.534">23835 9554 0,'0'0'0,"0"0"15,0 0-15,0 0 16,0 0-16,0 0 0,0 0 15,0 0-15,0 0 16,0 0-16,0 0 16,0 0-16,49 28 15,-49-28-15,0 0 0,67-4 16,-67 4-16,0 0 16,0 0-16,0 0 15,66-24-15,-66 24 0,0 0 16,66-32-16</inkml:trace>
  <inkml:trace contextRef="#ctx0" brushRef="#br1" timeOffset="167896.8019">19724 13714 0,'0'0'0,"0"0"0,0 0 16,0 0-16,0 0 15</inkml:trace>
  <inkml:trace contextRef="#ctx0" brushRef="#br1" timeOffset="169791.3156">24091 9308 0,'0'0'15,"0"0"-15,0 0 0,0 0 16,0 0-16,0 0 16,0 0-16,0 0 15,17 37-15,-17-37 0,0 0 16,8 56-16,-8-56 16,0 0-16,8 70 15,-8-70 1,0 0-16,0 0 0,17 70 0,-17-70 15,0 0-15,25 50 16,-25-50-16,0 0 16,49 19-16,-49-19 0,0 0 15,58-19-15,-58 19 16,0 0-16,41-50 16,-41 50-16,0 0 0,0 0 15,0 0-15,0 0 16,0 0-16,0 0 0,0 0 15,0 0-15,33-51 16,-33 51-16,0 0 16,0 0-16,17-25 15,-17 25-15,0 0 0,0 0 16,0 0-16,0 0 16,-8 80-16,8-80 15,0 0-15,-9 97 0,9-97 16,0 0-16,-16 94 15,16-94-15,0 0 16,-25 79-16,25-79 16,0 0-16,0 0 0,-41 37 15,41-37-15,0 0 16,0 0-16,0 0 16,0 0-16,0 0 0,-50 19 15,50-19-15,0 0 16,0 0-16,-41-32 0,41 32 15,0 0-15,-8-57 16,8 57-16,0 0 16,33-65-16,-33 65 0,0 0 15,66-70-15,-66 70 16,0 0-16,0 0 16,82-60-16,-82 60 15,0 0-15,75-56 0,-75 56 16,0 0-16,66-51 15,-66 51-15,0 0 16,0 0-16,0 0 0,50-47 16,-50 47-16,0 0 15,24-46-15</inkml:trace>
  <inkml:trace contextRef="#ctx0" brushRef="#br1" timeOffset="172145.6461">17343 11569 0,'0'0'16,"0"0"-16,0 0 15,0 139-15,0-139 16,0 173-16,0-173 15,-17 223-15,17-223 0,-16 228 16,16-228-16,0 0 16,-17 172-16,17-172 15</inkml:trace>
  <inkml:trace contextRef="#ctx0" brushRef="#br1" timeOffset="172652.3511">18177 12048 0,'0'0'16,"0"0"-16,0-61 15,0 61-15,-24-74 0,24 74 16,-74-65-16,74 65 15,-91-41-15,91 41 16,-116 4-16,116-4 0,0 0 16,-116 46-16,116-46 15,0 0-15,-74 65 16,74-65-16,-8 85 16,8-85-16,41 69 0,-41-69 15,91 37-15,-91-37 16,108 0-16,-108 0 15,0 0-15,90-37 16,-90 37-16,0 0 0,0 0 16,0 0-16,0 0 15,75-28-15,-75 28 16,50 23-16,-50-23 0,16 84 16,-16-84-16,0 149 15,0-149-15,-16 177 16,16-177-16,0 0 15,0 0-15,-17 167 0,17-167 16,33 102-16,-33-102 16,57 29-16,-57-29 15,75-29-15</inkml:trace>
  <inkml:trace contextRef="#ctx0" brushRef="#br1" timeOffset="172864.2067">18583 12601 0,'0'0'0,"0"0"15,0 0-15,0 0 0,0 0 16,42 14-16,-42-14 15,57-33-15,-57 33 16</inkml:trace>
  <inkml:trace contextRef="#ctx0" brushRef="#br1" timeOffset="173263.8919">18856 11769 0,'0'0'16,"0"0"-16,0 0 16,0 0-16,0 0 0,75 9 15,-75-9-15,124 14 16,-124-14-16,140 5 15,-140-5-15,0 0 16,0 0-16,132-5 0,-132 5 16,0 0-16,0 0 15,107-5-15,-107 5 16,51 43-16,-51-43 0,-9 102 16,9-102-16,-42 162 15,42-162-15,-49 191 16,49-191-16,-58 168 15,58-168-15,0 88 0,0-88 16,67-19-16</inkml:trace>
  <inkml:trace contextRef="#ctx0" brushRef="#br1" timeOffset="173798.4764">20221 11764 0,'0'0'0,"0"0"0,0 0 16,-57 23-16,57-23 15,-75 24-15,75-24 0,0 0 16,0 0-16,-91 28 15,91-28-15,0 0 16,0 0-16,0 0 0,-100 32 16,100-32-16,0 0 15,-74 14-15,74-14 16,0 0-16,-83 23 0,83-23 16,0 0-16,-50 47 15,50-47-15,0 0 16,-16 56-16,16-56 15,41 70-15,-41-70 16,108 55-16,-108-55 0,141 33 16,-141-33-16,141 13 15,-141-13-15,107 19 16,-107-19-16,91 52 0,-91-52 16,25 69-16,-25-69 15,-8 89-15,8-89 16,-42 88-16,42-88 15,-74 83-15,74-83 0,-83 71 16,83-71-16,0 0 16,-66 28-16,66-28 15,-25-24-15,25 24 16,42-78-16,-42 78 0</inkml:trace>
  <inkml:trace contextRef="#ctx0" brushRef="#br1" timeOffset="173999.3219">20742 12136 0,'0'0'0,"0"0"15,67 10-15,-67-10 16,132 0-16,-132 0 0,157 9 15,-157-9-15,182 18 16</inkml:trace>
  <inkml:trace contextRef="#ctx0" brushRef="#br1" timeOffset="174182.9626">20825 12494 0,'0'0'0,"0"0"15,58 19-15,66-1 0,-124-18 16,165 19-16</inkml:trace>
  <inkml:trace contextRef="#ctx0" brushRef="#br1" timeOffset="178044.4181">21635 11699 0,'9'28'15,"-9"-28"-15,24 112 16,-24-112-16,25 200 15,-25-200-15,9 246 16,-9-246-16,0 0 0,8 219 16,-8-219-16,16 126 15,-16-126-15,25 23 16,-25-23-16</inkml:trace>
  <inkml:trace contextRef="#ctx0" brushRef="#br1" timeOffset="178591.3569">22057 11807 0,'0'0'0,"0"0"16,0 0-16,0 0 0,0 64 15,0-64-15,0 88 16,0-88-16,0 0 15,0 103-15,0-103 16,0 0-16,0 0 0,0 0 16,0 0-16,-8 93 15,8-93-15,8 52 16,-8-52-16,50 13 0,-50-13 16,74-5-16,-74 5 15,0 0-15,99-8 16,-99 8-16,0 0 15,0 0-15,91-15 0,-91 15 16,75-37-16,-75 37 16,41-74-16,-41 74 0,8-89 15,-8 89-15,-8-93 16,8 93-16,0 0 16,-41-79-16,41 79 15,0 0-15,0 0 0,0 0 16,-66-38-16,66 38 15,-42 19-15,42-19 16,-8 84-16,8-84 16,0 135-16,0-135 0,8 172 15,-8-172-15,8 190 16,-8-190-16,-8 168 16,8-168-16,0 0 15,8 98-15,-8-98 0,34 14 16</inkml:trace>
  <inkml:trace contextRef="#ctx0" brushRef="#br1" timeOffset="178777.9906">22611 12494 0,'0'0'15,"0"0"-15,0 0 0,0 0 16,0 0-16,0 0 16,17 37-16,-17-37 15,49-13-15</inkml:trace>
  <inkml:trace contextRef="#ctx0" brushRef="#br1" timeOffset="179243.071">22834 11904 0,'0'0'16,"0"0"-16,0 0 0,50-23 15,-50 23-15,66-15 16,-66 15-16,91 5 15,-91-5-15,83 37 0,-83-37 16,58 79-16,-58-79 16,15 112-16,-15-112 15,-24 131-15,24-131 16,-58 134-16,58-134 0,0 0 16,-74 102-16,74-102 15,0 0-15,-74 38 16,74-38-16,0 0 15,-58-10-15,58 10 0,0 0 16,0 0-16,-25-64 16,25 64-16,0 0 15,8-75-15,-8 75 16,50-47-16,-50 47 0,58 5 16,-58-5-16,74 51 15,-74-51-15,0 0 16,58 61-16,-58-61 15,74 23-15,-74-23 0,75-33 16</inkml:trace>
  <inkml:trace contextRef="#ctx0" brushRef="#br1" timeOffset="179760.4737">23769 11815 0,'0'0'0,"0"0"15,-58 24-15,58-24 0,-75 32 16,75-32-16,0 0 16,0 0-16,0 0 15,0 0-15,-91 23 0,91-23 16,0 0-16,0 0 15,0 0-15,0 0 16,0 0-16,0 0 16,0 0-16,0 0 0,-74 24 15,74-24-15,0 0 0,-33 41 16,33-41-16,0 0 16,-17 52-16,17-52 15,0 0-15,0 0 16,0 0-16,17 55 0,-17-55 15,58 38-15,-58-38 16,91 23-16,-91-23 16,99 23-16,-99-23 0,0 0 15,83 28-15,-83-28 16,0 0-16,41 55 16,-41-55-16,-8 89 15,8-89-15,-33 98 0,33-98 16,0 0-16,0 0 15,-50 79-15,50-79 16,-25 23-16,25-23 0,8-37 16</inkml:trace>
  <inkml:trace contextRef="#ctx0" brushRef="#br1" timeOffset="179981.7602">24066 11792 0,'0'0'15,"0"0"-15,-8 93 16,8-93-16,-8 97 16,8-97-16,0 117 0,0-117 15,0 0-15,0 121 16,0-121-16,0 0 15,16 74-15</inkml:trace>
  <inkml:trace contextRef="#ctx0" brushRef="#br1" timeOffset="180211.7534">23909 11997 0,'0'0'0,"0"0"15,75-19-15,-75 19 16,82-19-16,-82 19 0,0 0 16,91-41-16,-91 41 15,0 0-15,0 0 0</inkml:trace>
  <inkml:trace contextRef="#ctx0" brushRef="#br1" timeOffset="181877.1231">24232 13718 0,'0'0'0,"0"0"0,0 0 15,0 0-15,0 0 16,24 70-16,-24-70 16</inkml:trace>
  <inkml:trace contextRef="#ctx0" brushRef="#br1" timeOffset="183052.1706">24356 11885 0,'0'0'15,"0"0"-15,0 0 16,0 0-16,0 0 0,0 0 16,0 0-16,0 0 15,0 0-15,0 0 0,0 0 16,0 37-16,0-37 15,0 0-15,33 65 16,-33-65-16,0 0 16,0 0-16,49 46 0,-49-46 15,0 0 1,50 33 0,-50-33-16,0 0 0,66-9 0,-66 9 0,0 0 15,58-42-15,-58 42 16,0 0-16,0 0 15,0 0-15,0 0 0,41-28 16,-41 28-16,0 0 16,0 0-16,25 46 15,-25-46-15,-16 94 16,16-94-16,-25 121 0,25-121 16,-25 116-16,25-116 15,0 0-15,0 0 16,-33 98-16,33-98 15,0 0-15,0 0 0,-41 46 16,41-46-16,0 0 16,-42 0-16,42 0 15,-25-55-15,25 55 0,0 0 16,0-89-16,0 89 16,25-93-16,-25 93 15,66-93-15,-66 93 0,91-79 16,-91 79-16,0 0 15,91-60-15,-91 60 16,0 0-16,84-42 16,-84 42-16,0 0 0,0 0 15,74-51-15,-74 51 16,0 0-16,42-70 16</inkml:trace>
  <inkml:trace contextRef="#ctx0" brushRef="#br1" timeOffset="189480.205">21850 13559 0,'0'0'0,"-8"33"16,8-33-16,-25 89 16,25-89-16,-16 126 0,16-126 15,16 153-15,-16-153 16,58 144-16,-58-144 15,91 112-15,-91-112 16,116 42-16,-116-42 16,116-37-16,-116 37 0,99-80 15,-99 80-15,66-111 16,-66 111-16,0 0 16,0 0-16,0 0 15,0 0-15,0 0 0,58-93 16,-58 93-16,41-56 0,-41 56 15,25 28-15,-25-28 0,0 0 16,25 130-16,-17 61 16,0 18-16,-8-209 15,-8 200-15,8-200 16,-25 177-16,25-177 0,0 0 16,-41 149-16,41-149 15,0 0-15,-74 93 16,74-93-16,0 0 15,-67 23-15,67-23 0,0 0 16,-57-42-16,57 42 16,-25-92-16,25 92 0,25-136 15,-25 136-15,82-135 16,-82 135-16,141-126 16,-141 126-16,140-97 15,-140 97-15,0 0 16,133-74-16,-133 74 0</inkml:trace>
  <inkml:trace contextRef="#ctx0" brushRef="#br1" timeOffset="189780.7462">20916 13825 0,'0'0'0,"0"0"16,99-24-16,-99 24 16,174-22-16,-174 22 15,190-29-15</inkml:trace>
  <inkml:trace contextRef="#ctx0" brushRef="#br1" timeOffset="190021.7854">20817 14099 0,'0'0'15,"0"0"-15,116-32 16,-116 32-16,157-46 0,-157 46 16,182-33-16,-182 33 15</inkml:trace>
  <inkml:trace contextRef="#ctx0" brushRef="#br1" timeOffset="190813.8218">18177 13825 0,'0'0'0,"0"0"16,0 0-16,0 0 15,0 0-15,0 0 0,-82 28 16,82-28-16,0 0 16,0 0-16,-33 9 0,33-9 15,0 0-15,0 0 16,0 0-16,50-23 16,-50 23-16,0 0 15</inkml:trace>
  <inkml:trace contextRef="#ctx0" brushRef="#br1" timeOffset="191484.5864">18815 13522 0,'0'0'0,"0"0"16,0 0-16,-42 28 15,42-28-15,-82 19 16,82-19-16,-116 32 0,116-32 16,-124 43-16,124-43 15,-141 32-15,141-32 16,0 0-16,-115 19 15,115-19-15,0 0 0,0 0 16,0 0-16,0 0 16,0 0-16,0 0 0,-91 9 15,91-9-15,-58 14 16,58-14-16,-42 47 16,42-47-16,0 0 0,-41 56 15,41-56-15,0 0 16,0 0-16,0 0 15,-16 65-15,16-65 0,0 0 16,8 55-16,-8-55 16,49 24-16,-49-24 15,91 8-15,-91-8 16,141 6-16,-141-6 0,149 19 16,-149-19-16,140 55 15,-140-55-15,91 84 16,-91-84-16,25 112 15,-25-112-15,-41 124 16,41-124-16,-116 126 0,116-126 16,-165 126-16,165-126 15,-157 89-15,157-89 16,0 0-16,-149 55 16,149-55-16,0 0 0,-91 0 15,91 0-15,-25-60 16,25 60-16,41-93 15</inkml:trace>
  <inkml:trace contextRef="#ctx0" brushRef="#br1" timeOffset="191688.1391">18616 14658 0,'0'0'0,"0"0"0,0 0 0,0 0 15,0 0-15,0 0 0,0 0 16,0 0-16,0 0 16,0 0-16</inkml:trace>
  <inkml:trace contextRef="#ctx0" brushRef="#br1" timeOffset="192303.1109">19865 13686 0,'0'0'0,"0"0"16,0 0-16,-108 4 16,108-4-16,-115 9 0,115-9 15,-116 15-15,116-15 16,0 0-16,0 0 15,0 0-15,0 0 0,0 0 16,-92 27-16,92-27 16,0 0-16,0 0 15,-65 24-15,65-24 0,-58 42 16,58-42-16,0 0 16,-41 60-16,41-60 15,0 0-15,-34 74 16,34-74-16,0 0 0,0 0 0,0 0 15,-16 75-15,16-75 16,0 0-16,8 70 16,-8-70-16,50 51 0,-50-51 15,107 23-15,-107-23 16,124 13-16,-124-13 16,166 15-16,-166-15 15,149 51-15,-149-51 16,107 93-16,-107-93 0,67 121 15,-67-121-15,-8 145 16,8-145-16,-92 139 16,92-139-16,-149 116 0,149-116 15,-190 74-15,190-74 16,0 0-16</inkml:trace>
  <inkml:trace contextRef="#ctx0" brushRef="#br0" timeOffset="193238.0138">15085 2366 0,'0'0'0,"0"0"16,133-13-16,-133 13 0,132-5 15,-132 5-15</inkml:trace>
  <inkml:trace contextRef="#ctx0" brushRef="#br0" timeOffset="193439.5527">15243 2763 0,'0'0'0,"0"0"0,0 0 15,91-19-15,-91 19 16,132-14-16,-132 14 16,141-23-16,-141 23 0</inkml:trace>
  <inkml:trace contextRef="#ctx0" brushRef="#br0" timeOffset="194140.5219">17541 2162 0,'0'0'16,"0"0"-16,0 0 0,0 0 15,0 0-15,0 0 16,0 0-16,-41 9 15,41-9-15,-83 23 16,83-23-16,-115 33 0,115-33 16,-141 28-16,141-28 15,-132 23-15,132-23 16,0 0-16,-108 14 16,108-14-16,0 0 0,-91 10 15,91-10-15,-66 32 16,66-32-16,0 0 15,-33 57-15,33-57 0,0 0 16,0 0-16,-8 69 16,8-69-16,0 0 15,0 0-15,0 0 0,33 65 16,-33-65-16,74 18 16,-74-18-16,124-13 15,-124 13-15,133-42 16,-133 42-16,149-37 15,-149 37-15,0 0 0,115-9 16,-115 9-16,99 23 16,-99-23-16,67 60 15,-67-60-15,8 79 0,-8-79 16,-41 112-16,41-112 16,-67 107-16,67-107 15,-99 93-15,99-93 16,-107 61-16,107-61 0,0 0 15,-108 23-15,108-23 16,0 0-16,-74-15 16</inkml:trace>
  <inkml:trace contextRef="#ctx0" brushRef="#br0" timeOffset="194513.5071">17608 2833 0,'0'0'16,"0"0"-16,0 0 15,0 0-15,0 0 0,0 0 16,0 0-16,0 0 15,0 0-15,0 0 16,0 0-16,0 0 0,0 0 16,0 0-16,0 0 15,0 0-15,0 0 16,0 0-16,0 0 16,0 0-16,0 0 0,0 0 15,0 0-15,0 0 16,0 0-16,0 0 15,0 0-15,0 0 0,0 0 16,41-5-16,-41 5 16,0 0-16</inkml:trace>
  <inkml:trace contextRef="#ctx0" brushRef="#br0" timeOffset="195091.6748">18575 2153 0,'0'0'0,"0"0"15,-99-5-15,99 5 16,-116 5-16,116-5 0,-116 13 15,116-13-15,0 0 16,-107 19-16,107-19 16,0 0-16,0 0 0,0 0 15,0 0-15,-91 25 16,91-25-16,0 0 16,0 0-16,-66 27 0,66-27 15,0 0-15,-33 46 16,33-46-16,0 0 15,-17 70-15,17-70 16,0 0-16,0 0 16,17 70-16,-17-70 0,57 46 15,-57-46-15,83 14 16,-83-14-16,124-9 16,-124 9-16,132-19 0,-132 19 15,149-9-15,-149 9 16,0 0-16,108-9 15,-108 9-15,0 0 16,66 14-16,-66-14 0,0 0 16,25 46-16,-25-46 15,-33 88-15,33-88 16,-58 98-16,58-98 16,-91 84-16,91-84 0,0 0 15,-99 43-15,99-43 16,-67-19-16</inkml:trace>
  <inkml:trace contextRef="#ctx0" brushRef="#br0" timeOffset="195458.519">19104 2353 0,'0'0'16,"0"0"-16,0 0 0,0 0 16,-25 79-16,25-79 15,-16 98-15,16-98 16,-8 116-16,8-116 16,33 98-16,-33-98 0,82 56 15,-82-56-15,100 33 16,-100-33-16,124-10 15,-124 10-15,91-51 16,-91 51-16,74-80 0,-74 80 16,33-97-16,-33 97 15,-17-107-15,17 107 16,-82-94-16,82 94 16,-116-60-16,116 60 0,-149-32 15,149 32-15</inkml:trace>
  <inkml:trace contextRef="#ctx0" brushRef="#br0" timeOffset="196010.6725">16409 2176 0,'0'0'0,"0"0"15,-100 28-15,100-28 16,0 0-16,0 0 16,-124 47-16,124-47 0,0 0 15,0 0-15,0 0 16,-82 56-16,82-56 15,-25 69-15,25-69 16,50 61-16,-50-61 0,99 46 16,-99-46-16,124 42 15,-124-42-15,91 41 16,-91-41-16,0 0 0,58 71 16,-58-71-16,0 79 15,0-79-15,-50 75 16,50-75-16,-66 56 15,66-56-15,-75 27 16,75-27-16,-91-23 0,91 23 16</inkml:trace>
  <inkml:trace contextRef="#ctx0" brushRef="#br0" timeOffset="196261.0506">16218 2143 0,'0'0'0,"0"0"0,17 71 16,-17-71-16,33 97 16,-33-97-16,58 140 15,-58-140-15,58 148 16,-58-148-16,0 0 15,0 0-15,49 131 0,-49-131 16,17 66-16,-17-66 16</inkml:trace>
  <inkml:trace contextRef="#ctx0" brushRef="#br0" timeOffset="196495.0705">15987 2176 0,'0'0'0,"0"0"0,0 0 15,25 75-15,-25-75 16,49 92-16,-49-92 16,58 122-16,-58-122 15,58 139-15,-58-139 0,50 155 16,-50-155-16,16 129 15,-16-129-15,0 0 0,-8 94 16</inkml:trace>
  <inkml:trace contextRef="#ctx0" brushRef="#br0" timeOffset="197112.2685">16293 428 0,'0'0'0,"0"0"16,-75 0-16,75 0 16,-74 18-16,74-18 0,0 0 15,-74 33-15,74-33 16,0 0-16,0 0 16,-58 55-16,58-55 0,0 0 15,0 61-15,0-61 16,58 66-16,-58-66 15,0 0-15,82 65 16,-82-65-16,0 0 0,66 69 16,-66-69-16,34 74 15,-34-74-15,0 0 16,-9 75-16,9-75 0,0 0 16,0 0-16,-41 66 15,41-66-15,0 0 16,-66 36-16,66-36 15,-50-33-15</inkml:trace>
  <inkml:trace contextRef="#ctx0" brushRef="#br0" timeOffset="197356.673">16169 395 0,'0'0'0,"0"0"16,0 0-16,0 66 15,0-66-15,16 87 0,-16-87 16,25 131-16,-25-131 16,25 153-16,-25-153 15,25 145-15,-25-145 0,0 0 16,0 0-16,16 97 15,-16-97-15</inkml:trace>
  <inkml:trace contextRef="#ctx0" brushRef="#br0" timeOffset="197596.312">16037 502 0,'0'0'0,"0"0"0,-17 51 15,17-51-15,8 98 16,-8-98-16,9 144 16,-9-144-16,24 182 15,-24-182-15,9 190 0,-9-190 16,0 0-16</inkml:trace>
</inkml:ink>
</file>

<file path=ppt/ink/ink1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6:21.6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2147483648-2147483648,'0'0</inkml:trace>
</inkml:ink>
</file>

<file path=ppt/ink/ink1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5:49.34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28 198,'-23'50,"46"-100,-23 25,0 50,0 0,0 24,45 1,-22-25,0-1,0 1,22-50,-22-24,-23-25,0-25,-23 49,23 1,-45 24,-1 0,23 25,-22 0,45 74,-23 1,23-26,23 1,0-26,-1 26,1-50,-23 25</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5:49.34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28 198,'-23'50,"46"-100,-23 25,0 50,0 0,0 24,45 1,-22-25,0-1,0 1,22-50,-22-24,-23-25,0-25,-23 49,23 1,-45 24,-1 0,23 25,-22 0,45 74,-23 1,23-26,23 1,0-26,-1 26,1-50,-23 25</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5:50.84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2 96,'-23'49,"23"-24,0 24,0 1,23-50,-1-25,1 0,-1-24,-22 0,22 24,-22-25,0 26,-44-1,21 25,-22 25,45 24,0 1,23-1,-1-24,1-25,-1-25,-22 0,0 1,0-26,0 25,-22 75,44-25</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5:50.84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2 96,'-23'49,"23"-24,0 24,0 1,23-50,-1-25,1 0,-1-24,-22 0,22 24,-22-25,0 26,-44-1,21 25,-22 25,45 24,0 1,23-1,-1-24,1-25,-1-25,-22 0,0 1,0-26,0 25,-22 75,44-2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19:52.555"/>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FFFFFF"/>
    </inkml:brush>
    <inkml:brush xml:id="br2">
      <inkml:brushProperty name="width" value="0.05292" units="cm"/>
      <inkml:brushProperty name="height" value="0.05292" units="cm"/>
      <inkml:brushProperty name="color" value="#00B050"/>
    </inkml:brush>
    <inkml:brush xml:id="br3">
      <inkml:brushProperty name="width" value="0.05292" units="cm"/>
      <inkml:brushProperty name="height" value="0.05292" units="cm"/>
      <inkml:brushProperty name="color" value="#00B0F0"/>
    </inkml:brush>
    <inkml:brush xml:id="br4">
      <inkml:brushProperty name="width" value="0.05292" units="cm"/>
      <inkml:brushProperty name="height" value="0.05292" units="cm"/>
    </inkml:brush>
  </inkml:definitions>
  <inkml:trace contextRef="#ctx0" brushRef="#br0">264 12271 0,'0'0'0,"0"0"0,0 0 16</inkml:trace>
  <inkml:trace contextRef="#ctx0" brushRef="#br1" timeOffset="3691.6627">3507 10801 0,'0'0'0,"0"0"0,74-10 16,-74 10-16,116-9 16,-116 9-16,149-23 15,-149 23-15</inkml:trace>
  <inkml:trace contextRef="#ctx0" brushRef="#br1" timeOffset="4126.3886">4301 10494 0,'0'0'0,"0"0"15,57-14-15,-57 14 16,91-9-16,-91 9 0,116 0 16,-116 0-16,132 14 15,-132-14-15,0 0 16,91 41-16,-91-41 15,58 88-15,-58-88 0,0 126 16,0-126-16,-66 159 16,66-159-16,-99 144 15,99-144-15,-132 112 0,132-112 16,-108 55-16,108-55 16,0 0-16,0 0 0,0 0 15,-107 15-15,107-15 16,0 0-16,-42-24 0,42 24 15,17-65-15,-17 65 16,82-60-16,-82 60 16,100-33-16,-100 33 0,0 0 15,107 19-15,-107-19 16,0 0-16,75 60 16,-75-60-16,0 0 15,57 85-15,-57-85 0,67 51 16</inkml:trace>
  <inkml:trace contextRef="#ctx0" brushRef="#br2" timeOffset="4610.89">5144 10890 0,'0'0'0,"0"0"16,0 0-16,0 0 15,8 84-15,-8-84 16,0 0-16,17 88 16,-17-88-16,0 0 0,33 74 15,-33-74-15,74 46 16,-74-46-16,75-4 16,-75 4-16,82-42 0,-82 42 15,0 0-15,0 0 16,84-55-16,-84 55 15,0 0-15,66-28 16,-66 28-16,41 32 0,-41-32 16,17 97-16,-17-97 15,0 150-15,0-150 16,-17 172-16,17-172 16,-41 158-16,41-158 15,0 0-15,-74 111 0,74-111 16,0 0-16,-66 47 15,66-47-15,-59-23 0,59 23 16,-33-84-16,33 84 16,8-112-16,-8 112 15,49-111-15,-49 111 16,92-93-16,-92 93 16,116-65-16,-116 65 0</inkml:trace>
  <inkml:trace contextRef="#ctx0" brushRef="#br2" timeOffset="4844.5123">6402 10842 0,'0'0'0,"0"0"0,99 0 15,-99 0-15,107-13 16,-107 13-16,116-33 16</inkml:trace>
  <inkml:trace contextRef="#ctx0" brushRef="#br2" timeOffset="5279.6739">6989 10540 0,'0'0'0,"0"0"16,58-23-16,-58 23 0,99-18 15,-99 18-15,124-9 16,-124 9-16,116 13 15,-116-13-15,115 33 16,-115-33-16,58 69 0,-58-69 16,0 103-16,0-103 15,-49 131-15,49-131 16,-91 153-16,91-153 16,-133 144-16,133-144 15,-132 97-15,132-97 0,0 0 16,-124 48-16,124-48 15,0 0-15,0 0 16,-83-14-16,83 14 0,-8-70 16,8 70-16,58-93 15,-58 93-15,124-75 0,-124 75 16,0 0-16,124-28 16,-124 28-16,0 0 15,108 28-15,-108-28 16,0 0-16,74 75 15,-74-75-15,58 78 0,-58-78 16</inkml:trace>
  <inkml:trace contextRef="#ctx0" brushRef="#br2" timeOffset="5829.6312">8006 10913 0,'0'0'0,"0"0"16,0 0-16,0 0 15,0 0-15,0 0 0,0 0 16,0 0-16,0 0 16,-25 19-16,25-19 15,0 78-15,0-78 16,17 89-16,-17-89 0,49 70 16,-49-70-16,0 0 15,58 18-15,-58-18 16,82-32-16,-82 32 0,75-84 15,-75 84-15,58-97 16,-58 97-16,0 0 16,0 0-16,50-99 15,-50 99-15,0 0 0,8-51 16,-8 51-16,0 0 16,0 0-16,33 140 15,-33-140-15,41 172 0,-41-172 16,50 223-16,-50-223 15,33 219-15,-33-219 16,-8 186-16,8-186 16,-58 121-16,58-121 0,-91 42 15,91-42-15,-124-23 16,124 23-16,-92-71 16,92 71-16,-57-97 0,57 97 15,-16-106-15,16 106 16,33-112-16,-33 112 15,91-108-15,-91 108 16,148-74-16,-148 74 0,157-28 16,-157 28-16,0 0 15,0 0-15,158 0 16</inkml:trace>
  <inkml:trace contextRef="#ctx0" brushRef="#br2" timeOffset="6480.82">2349 12779 0,'0'0'15,"0"0"-15,0 0 16,58-52-16,-58 52 0,99-65 16,-99 65-16,0 0 0,149-70 15,-149 70-15,124-28 16,-124 28-16,108 18 0,-108-18 15,57 84-15,-57-84 16,9 141-16,-9-141 16,0 175-16,0-175 15,25 182-15,-25-182 0,49 149 16,-49-149-16,108 88 16,-108-88-16,107 19 15</inkml:trace>
  <inkml:trace contextRef="#ctx0" brushRef="#br2" timeOffset="6748.2671">3209 12582 0,'0'0'0,"0"0"16,-42 89-16,42-89 0,-82 140 16,-17 46-16,99-186 15,-116 195-15,116-195 16,-116 181-16,116-181 16,0 0-16,-66 140 15,66-140-15,-8 66 16</inkml:trace>
  <inkml:trace contextRef="#ctx0" brushRef="#br2" timeOffset="7254.65">4102 12633 0,'0'0'15,"149"-3"-15,-149 3 0,165 0 16,-165 0-16,182 0 16,-182 0-16,0 0 15,174 13-15,-174-13 16,0 0-16</inkml:trace>
  <inkml:trace contextRef="#ctx0" brushRef="#br2" timeOffset="7455.6159">4259 13182 0,'0'0'15,"0"0"-15,0 0 0,99-18 16,-99 18-16,149-14 16,-149 14-16,190-23 15,-190 23-15,182-23 16,-182 23-16</inkml:trace>
  <inkml:trace contextRef="#ctx0" brushRef="#br2" timeOffset="8017.1579">5666 12671 0,'0'0'0,"0"0"16,0 0-16,49 5 16,-49-5-16,91-10 15,-91 10-15,158-13 16,-158 13-16,157-33 0,-157 33 15</inkml:trace>
  <inkml:trace contextRef="#ctx0" brushRef="#br2" timeOffset="8485.3839">6509 12248 0,'0'0'0,"0"0"0,58-18 16,-58 18-16,91-5 15,-91 5-15,116 5 16,-116-5-16,132 41 0,-132-41 16,91 75-16,-91-75 15,50 116-15,-50-116 16,-17 158-16,17-158 15,-75 191-15,75-191 16,-107 168-16,107-168 0,-140 115 16,140-115-16,-108 56 15,108-56-15,0 0 16,-99-4-16,99 4 16,0 0-16,-66-56 0,66 56 15,-8-93-15,8 93 16,41-103-16,-41 103 15,83-79-15,-83 79 0,99-23 16,-99 23-16,82 23 16,-82-23-16,0 0 15,58 66-15,-58-66 16,0 0-16,58 74 0,-58-74 16,50 50-16,-50-50 15</inkml:trace>
  <inkml:trace contextRef="#ctx0" brushRef="#br2" timeOffset="9052.4518">7377 12671 0,'0'0'15,"0"0"-15,-24 70 16,24-70-16,-17 70 15,17-70-15,17 83 0,-17-83 16,49 75-16,-49-75 16,99 42-16,-99-42 15,116 14-15,-116-14 0,132-28 16,-132 28-16,108-66 16,-108 66-16,0 0 15,0 0-15,0 0 16,0 0-16,0 0 0,74-60 15,-74 60-15,42-23 0,-42 23 16,16 33-16,-16-33 16,0 106-16,0-106 15,-8 177-15,8-177 16,-25 223-16,25-223 16,-41 238-16,41-238 15,-83 200-15,83-200 0,-91 122 16,91-122-16,0 0 15,-99 46-15,99-46 16,-66-14-16,66 14 0,-41-70 16,41 70-16,-9-108 15,9 108-15,42-129 16,-42 129-16,74-117 16,-74 117-16,124-93 0,-124 93 15,141-57-15,-141 57 16,148-18-16,-148 18 15,132-14-15,-132 14 0,108-18 16,-108 18-16,99-37 16,-99 37-16</inkml:trace>
  <inkml:trace contextRef="#ctx0" brushRef="#br2" timeOffset="9379.8403">8791 12332 0,'0'0'15,"0"0"-15,17 83 16,-17-83-16,25 131 0,-25-131 16,33 172-16,-33-172 15,16 181-15,-16-181 16,0 0-16</inkml:trace>
  <inkml:trace contextRef="#ctx0" brushRef="#br2" timeOffset="9582.3809">8642 12662 0,'0'0'0,"0"0"0,149-9 16,-149 9-16,191-33 15,-191 33-15,214-47 16,-214 47-16</inkml:trace>
  <inkml:trace contextRef="#ctx0" brushRef="#br2" timeOffset="10041.1625">9453 12085 0,'0'0'0,"0"0"0,0 0 15,82-4-15,-82 4 16,149 4-16,-149-4 15,166 19-15,-166-19 0,0 0 16,0 0-16,0 0 16,165 23-16,-165-23 15,91 37-15,-91-37 0,0 43 16,0-43-16,-74 55 16,74-55-16,0 0 15,-91 46-15,91-46 0,0 0 16,0 0-16,-67 56 15,67-56-15,9 61 16,-9-61-16,91 79 0,-91-79 16,149 88-16,-149-88 15,166 98-15,-166-98 16,0 0-16,116 97 16,-116-97-16,33 98 0,-33-98 15,-42 84-15,42-84 16,-115 56-16,115-56 15,-158 41-15,158-41 16,-158 19-16,158-19 0</inkml:trace>
  <inkml:trace contextRef="#ctx0" brushRef="#br0" timeOffset="16918.1095">5318 11922 0,'0'0'0,"0"0"0,0 0 16,0 0-16,-9 75 15,9-75-15,9 97 16,-9-97-16,0 159 0,16 31 16,-16-190-16,17 210 15,-17-210-15,24 213 16,-24-213-16,17 228 16,-17-228-16,25 233 15,-25-233-15,34 228 0,-34-228 16,25 186-16,-25-186 15,0 0-15,16 117 16,-16-117-16,0 0 16</inkml:trace>
  <inkml:trace contextRef="#ctx0" brushRef="#br0" timeOffset="18255.0466">5284 11950 0,'0'0'15,"0"0"-15,0 0 16,0 0-16,0 0 0,34-51 15,-34 51-15,74-42 16,-74 42-16,125-37 16,-125 37-16,165-19 0,-165 19 15,191-14-15,-191 14 16,198-5-16,-198 5 16,207-9-16,-207 9 15,223-9-15,-8 9 0,-215 0 16,215-5-16,-215 5 15,231-9-15,1-9 16,-9 8-16,-223 10 16,207-9-16,0 0 0,-9-1 15,-198 10-15,199-9 16,15 9-16,-15 0 16,-199 0-16,198 0 15,1-4-15,-1-10 16,-198 14-16,174-19 0,-174 19 15,174-23-15,-174 23 16,181-28-16,-181 28 16,166-38-16,-166 38 0,140-41 15,-140 41-15,117-33 16,-117 33-16,0 0 16,0 0-16,75-23 15,-75 23-15,74 0 0,-74 0 16,58 42-16,-58-42 15,41 93-15,-41-93 16,50 135-16,-50-135 0,57 186 16,-57-186-16,75 209 15,-75-209-15,66 228 16,-66-228-16,58 232 16,-58-232-16,66 233 0,-66-233 15,66 233-15,-66-233 16,67 228-16,-67-228 15,49 200-15,-49-200 16,33 181-16,-33-181 16,9 136-16,-9-136 0,-9 101 15,9-101-15,-41 70 16,41-70-16,-58 47 16,58-47-16,-91 33 0,91-33 15,-124 13-15,124-13 16,-157 0-16,157 0 15,-182-4-15,182 4 16,-223 0-16,223 0 0,-249 4 16,249-4-1,-257 19-15,257-19 0,-256 18 16,0 6-16,24-6 16,232-18-16,-198 19 15,8 0-15,-17-5 16,207-14-16,-207 18 15,1 5-15,-1 1 0,207-24 16,-199 28-16,9-10 16,-8 15-16,198-33 15,-166 18-15,166-18 16,-198 24-16,198-24 0,-199 28 16,199-28-16,-198 27 15,198-27-15,-174 19 16,174-19-16,-140 23 15,140-23-15,0 0 0,-124 19 16,124-19-16,0 0 16,-91 4-16,91-4 15,0 0-15,0 0 0,-83-9 16,83 9-16,0 0 16,-66-42-16,66 42 15,-41-79-15,41 79 16,-42-107-16,42 107 0,-33-121 15,33 121-15,-33-130 16,33 130-16,-41-144 16,41 144-16,-33-144 15,33 144-15,-25-144 0,25 144 16,-41-140-16,41 140 16,-25-149-16,25 149 15,-25-126-15,25 126 0,-25-111 16</inkml:trace>
  <inkml:trace contextRef="#ctx0" brushRef="#br0" timeOffset="29477.4016">2895 7047 0,'0'0'0,"0"0"0,0 0 15,-8 78-15,8-78 16,0 99-16,0-99 15,-9 130-15,9-130 0,0 153 16,0-153-16,-8 154 16,8-154-16,0 0 15,0 144-15,0-144 16,0 0-16,0 0 0,17 94 16,-17-94-16</inkml:trace>
  <inkml:trace contextRef="#ctx0" brushRef="#br0" timeOffset="30081.3299">2779 7028 0,'0'0'0,"0"0"16,0 0-16,66 0 0,-66 0 15,83-9-15,-83 9 16,91-14-16,-91 14 16,0 0-16,99-28 0,-99 28 15,0 0-15,91-23 16,-91 23-16,0 0 15,66-29-15,-66 29 0,0 0 16,50-13-16,-50 13 16,0 0-16,33 19 15,-33-19-15,16 65 16,-16-65-16,9 93 0,-9-93 16,0 116-16,0-116 15,0 126-15,0-126 16,8 130-16,-8-130 0,8 121 15,-8-121-15,0 0 16,17 97-16,-17-97 16,0 0-16,0 0 0,25 79 15,-25-79-15,0 0 16,0 0-16,8 70 16,-8-70-16,-41 37 15,41-37-15,-67 28 0,67-28 16,-115 6-16,115-6 15,-124 4-15,124-4 16,0 0-16,-124 4 0,124-4 16,0 0-16,0 0 15,-100 0-15,100 0 16,0 0-16</inkml:trace>
  <inkml:trace contextRef="#ctx0" brushRef="#br3" timeOffset="41953.7286">11910 6535 0,'0'0'0,"0"0"16,0 0-16,0 98 15,0-98-15,-9 121 16,9-121-16,-16 145 0,16-145 16,-33 143-16,33-143 15,0 0-15,0 0 16,0 0-16,0 0 16,-33 108-16,33-108 0,0 0 15,-17 69-15,17-69 16,33 23-16,-33-23 0,99-14 15,-99 14-15,174-23 16,-174 23-16,182-23 16,-182 23-16,0 0 15,174-14-15,-174 14 0,0 0 16</inkml:trace>
  <inkml:trace contextRef="#ctx0" brushRef="#br3" timeOffset="42270.3079">12555 6517 0,'0'0'0,"0"0"0,0 107 16,0-107-16,0 149 15,0-149-15,0 213 16,0-213-16,-9 247 16,9-247-16,0 260 0,0-260 15,9 247-15,-9-247 16,8 205-16,-8-205 16,16 158-16,-16-158 15,0 0-15,50 93 16,-50-93-16,58 10 0</inkml:trace>
  <inkml:trace contextRef="#ctx0" brushRef="#br3" timeOffset="42925.0774">14051 6121 0,'0'0'16,"0"0"-16,0 0 0,-41 29 16,41-29-16,-75 69 15,75-69-15,-115 121 16,-1 46-16,116-167 0,-124 186 16,16 5-16,108-191 15,-74 190-15,74-190 16,-50 210-16,50-210 15,-16 219-15,16-219 16,25 222-16,-25-222 16,74 220-16,-74-220 0,107 195 15,-107-195-15,116 159 16,-116-159-16,108 120 16,-108-120-16,0 0 0,91 80 15,-91-80-15,0 0 16,0 0-16,0 0 0,0 0 15,0 0-15,0 0 16,0 0-16,0 0 16,58 37-16,-58-37 0,0 0 15,0 0-15,0 0 16,0 0-16,0 0 0,0 0 16,0 0-16,0 0 15,0 0-15,0 0 16,0 0-16,0 0 0,0 0 15,0 0-15,0 0 16,0 0-16,41-19 16,-41 19-16</inkml:trace>
  <inkml:trace contextRef="#ctx0" brushRef="#br3" timeOffset="43800.3436">17169 5801 0,'0'0'15,"0"0"-15,0 0 16,0 0-16,25-38 15,-25 38-15,58-23 16,-58 23-16,83-5 0,-83 5 16,124 38-16,-124-38 15,149 78-15,-149-78 16,165 131-16,-165-131 0,182 181 16,-25 29-16,-25-6 15,-132-204-15,91 182 16,-91-182-16,58 195 15,-58-195-15,50 219 16,-50-219-16,8 237 16,-8-237-16,-17 223 0,17-223 15,-41 190-15,41-190 16,-41 145-16,41-145 16,-42 111-16,42-111 0,0 0 15,-33 79-15,33-79 16,0 0-16,0 0 15,0 0-15,0 0 16,0 0-16,-41 61 0,41-61 16,0 0-16,0 0 0,0 0 15,0 0-15,0 0 16,0 0-16,0 0 16,0 0-16,0 0 15,0 0-15,-17 28 0,17-28 16,0 0-16,0 0 0,0 0 15,0 0-15,0 0 16,0 0-16,0 0 16,0 0-16</inkml:trace>
  <inkml:trace contextRef="#ctx0" brushRef="#br2" timeOffset="46978.7275">13778 7233 0,'0'0'0,"0"0"16,124 0-16,-124 0 16,149 5-16,-149-5 15</inkml:trace>
  <inkml:trace contextRef="#ctx0" brushRef="#br2" timeOffset="47496.8739">14655 6814 0,'0'0'0,"0"0"16,49-64-16,-49 64 16,91-57-16,-91 57 15,116-51-15,-116 51 16,132-14-16,-132 14 0,142 33 16,-142-33-16,91 84 15,-91-84-15,49 120 16,-49-120-16,-8 154 15,8-154-15,-49 177 0,49-177 16,-91 172-16,91-172 16,-109 149-16,109-149 15,-124 88-15,124-88 0,0 0 16,-116 28-16,116-28 16,0 0-16,-107-33 15,107 33-15,-58-83 16,58 83-16,-8-117 0,8 117 15,49-97-15,-49 97 16,100-65-16,-100 65 16,99-19-16,-99 19 0,99 37 15,-99-37 1,83 89-16,-83-89 0,59 116 16,-59-116-16,57 107 15,-57-107-15</inkml:trace>
  <inkml:trace contextRef="#ctx0" brushRef="#br2" timeOffset="47997.7408">15665 7270 0,'0'0'0,"0"0"0,0 0 16,0 0-16,0 75 15,0-75-15,16 93 16,-16-93-16,0 0 16,17 87-16,-17-87 0,49 71 15,-49-71-15,0 0 16,66 23-16,-66-23 16,83-33-16,-83 33 15,0 0-15,0 0 0,0 0 16,0 0-16,66-74 15,-66 74-15,50-65 16,-50 65-16,33-9 0,-33 9 16,25 79-16,-25-79 15,8 134-15,-8-134 16,0 187-16,0-187 0,-25 204 16,25-204-16,-41 177 15,41-177-15,-66 117 16,66-117-16,-75 56 15,75-56-15,-91-14 0,91 14 16,-82-65-16,82 65 16,-75-98-16,75 98 15,-41-116-15,41 116 16,8-122-16,-8 122 0,75-112 16,-75 112-16,115-74 15,-115 74-15,141-79 16</inkml:trace>
  <inkml:trace contextRef="#ctx0" brushRef="#br2" timeOffset="48247.9326">16607 6750 0,'0'0'0,"0"46"0,0-46 16,8 106-16,-8-106 16,9 172-16,-9-172 15,0 0-15,24 191 0</inkml:trace>
  <inkml:trace contextRef="#ctx0" brushRef="#br2" timeOffset="48431.4514">16334 7122 0,'0'0'15,"0"0"-15,124-29 16,-124 29-16,174-23 0,-174 23 16,198-51-16</inkml:trace>
  <inkml:trace contextRef="#ctx0" brushRef="#br2" timeOffset="48950.2792">17145 6577 0,'0'0'16,"0"0"-16,0 0 0,74 0 16,-74 0-16,83 9 15,-83-9-15,0 0 16,107 19-16,-107-19 15,0 0-15,0 0 0,83 33 16,-83-33-16,41 61 16,-41-61-16,-41 64 15,41-64-15,0 0 0,-66 75 16,66-75-16,0 0 16,0 0-16,-83 74 15,83-74-15,0 0 16,0 0-16,-33 61 0,33-61 15,33 51-15,-33-51 16,91 27-16,-91-27 16,132 23-16,-132-23 0,116 33 15,-116-33-15,83 47 16,-83-47-16,58 65 16,-58-65-16,0 88 15,0-88-15,-50 93 0,50-93 16,-74 107-16,74-107 15,-100 89-15,100-89 16,-132 60-16,132-60 16,-141 28-16,141-28 0,-132-14 15,132 14-15</inkml:trace>
  <inkml:trace contextRef="#ctx0" brushRef="#br3" timeOffset="53551.0958">18931 7163 0,'0'0'0,"0"0"16,115-18-16,-115 18 0,174-20 15,-174 20-15,207-32 16,-207 32-16,190-37 16,-190 37-16</inkml:trace>
  <inkml:trace contextRef="#ctx0" brushRef="#br3" timeOffset="54160.0474">20188 6461 0,'0'0'15,"0"0"-15,42-47 16,-42 47-16,99-74 0,-99 74 15,124-79-15,-124 79 16,165-61-16,-165 61 16,165-18-16,-165 18 15,158 32-15,-158-32 16,124 85-16,-124-85 16,91 125-16,-91-125 0,41 162 15,-41-162-15,-25 191 16,25-191-16,-58 219 15,58-219-15,-90 209 0,90-209 16,-91 153-16,91-153 16,-108 103-16,108-103 15,-83 42-15,83-42 16,0 0-16,-82-4 0,82 4 16,0 0-16,-66-52 15,66 52-15,-34-89 16,34 89-16,67-107 15,-67 107-15,115-88 0,-115 88 16,157-41-16,-157 41 16,141 3-16,-141-3 15,108 61-15,-108-61 16,0 0-16,74 84 0,-74-84 16,0 0-16,33 84 15,-33-84-15,33 42 16,-33-42-16,75-23 0,-75 23 15,90-61-15</inkml:trace>
  <inkml:trace contextRef="#ctx0" brushRef="#br3" timeOffset="54711.331">21809 6968 0,'0'0'0,"0"0"16,0 0-16,0 0 16,0 0-16,0 0 15,0 0-15,0 0 16,0 0-16,-33 102 0,33-102 15,0 0-15,-17 93 16,17-93-16,0 0 16,25 84-16,-25-84 15,66 52-15,-66-52 0,83 0 16,-83 0-16,108-52 16,-108 52-16,107-74 15,-107 74-15,0 0 16,91-66-16,-91 66 0,58-33 15,-58 33-15,49 29 16,-49-29-16,42 97 16,-42-97-16,33 158 15,-33-158-15,8 224 0,-8-224 16,-33 246-16,33-246 16,-41 223-16,41-223 15,-66 173-15,66-173 16,-75 112-16,75-112 0,-99 56 15,99-56-15,-108 0 16,108 0-16,-90-42 16,90 42-16,-75-60 15,75 60-15,0 0 0,0 0 16,-41-71-16,41 71 16,16-79-16,-16 79 15,91-93-15,-91 93 0,182-112 16,-182 112-16,215-121 15,-215 121-15,190-115 16,-190 115-16,108-108 16,-108 108-16,58-112 15,-58 112-15,24-116 0,-24 116 16</inkml:trace>
  <inkml:trace contextRef="#ctx0" brushRef="#br3" timeOffset="54911.7798">22818 6619 0,'0'0'0,"0"0"15,91 9-15,-91-9 16,140-18-16,-140 18 0,166-33 15,-166 33-15,182-37 16,-182 37-16</inkml:trace>
  <inkml:trace contextRef="#ctx0" brushRef="#br3" timeOffset="55098.5418">22843 6925 0,'0'0'0,"0"0"0,74 29 15,-74-29-15,141 14 16,-141-14-16,206 5 16,-206-5-16</inkml:trace>
  <inkml:trace contextRef="#ctx0" brushRef="#br3" timeOffset="55513.0378">23578 6224 0,'0'0'0,"0"0"16,34 18-16,-34-18 15,107 19-15,-107-19 16,174 28-16,-174-28 16,223 28-16,-223-28 0,223 23 15,-223-23-15,0 0 16,0 0-16,0 0 15,0 0-15,157 14 0,-157-14 16,91 37-16,-91-37 16,-8 79-16,8-79 15,-74 149-15,-34 37 16,9 14-16,99-200 0,-83 195 16,25 5-16,17-4 15,41-196-15,-8 172 16,8-172-16</inkml:trace>
  <inkml:trace contextRef="#ctx0" brushRef="#br3" timeOffset="71536.0281">12555 6159 0,'24'-24'15,"-24"24"-15,116-65 16,58-9-16,-174 74 16,206-65-16,-206 65 0,240-29 15,-240 29-15,257 0 16,-257 0-16,248 29 16,-248-29-16,231 65 15,-231-65-15,199 79 16,-199-79-16,148 107 0,-148-107 15,0 0-15,0 0 16,0 0-16</inkml:trace>
  <inkml:trace contextRef="#ctx0" brushRef="#br3" timeOffset="71933.6418">12679 6038 0,'24'-14'15,"-24"14"-15,108-56 16,82-19-16,-190 75 0,232-79 16,32 10-16,26 8 15,-290 61-15,281-37 16,0 23-16,8 9 16,-41 19-16,-33 5 0,-24 19 15,16 8-15,-207-46 16,207 60-16,0 19 15,8 28-15,-215-107 16,173 108-16,-173-108 16,124 120-16,-124-120 0</inkml:trace>
  <inkml:trace contextRef="#ctx0" brushRef="#br3" timeOffset="72597.3973">12571 9657 0,'124'-24'16,"33"-18"-16</inkml:trace>
  <inkml:trace contextRef="#ctx0" brushRef="#br3" timeOffset="73159.2379">14109 9113 0,'-17'-20'0,"17"20"0,-74-22 15,74 22-15,-99-24 16,99 24-16,-132 10 16,132-10-16,-108 36 0,108-36 15,-83 57-15,83-57 16,-24 79-16,24-79 16,24 107-16,-24-107 15,83 129-15,-83-129 0,116 136 16,-116-136-16,149 140 15,-149-140-15,107 139 16,-107-139-16,58 116 16,-58-116-16,0 94 0,0-94 15,-66 60-15,66-60 16,-99 28-16,99-28 16,-133-10-16,133 10 15,-107-28-15,107 28 0,0 0 16,-83-37-16,83 37 15,-41-61-15,41 61 16,33-88-16,-33 88 16,99-115-16,-99 115 0,165-131 15,-165 131-15,166-126 16,-166 126-16,165-111 16,-165 111-16,108-98 15,-108 98-15,0 0 0,58-93 16,-58 93-16,0 0 15,8-79-15,-8 79 16,0 0-16</inkml:trace>
  <inkml:trace contextRef="#ctx0" brushRef="#br3" timeOffset="73783.4388">14704 9665 0,'0'0'0,"0"0"0,-33 89 16,33-89-16,-33 131 16,33-131-16,0 0 15,-25 130-15,25-130 0,0 111 16,0-111-16,33 56 15,-33-56-15,83 0 16,-83 0-16,116-51 0,-116 51 16,116-84-16,-116 84 15,115-97-15,-115 97 16,0 0-16,0 0 16,0 0-16,0 0 0,0 0 15,76-79-15,-76 79 16,33-29-16,-33 29 0,8 57 15,-8-57-15,0 130 16,0-130-16,-8 186 16,8-186-16,0 209 15,0-209-15,-17 209 16,17-209-16,-41 181 0,41-181 16,-59 127-16,59-127 15,0 0-15,-83 74 16,83-74-16,-82 5 0,82-5 15,-75-46-15,75 46 16,-58-94-16,58 94 16,-41-102-16,41 102 15,0 0-15,0-98 0,0 98 16,83-84-16,-83 84 16,132-65-16,-132 65 15,183-37-15,-183 37 0,182-47 16,-182 47-16,174-60 15,-174 60-15,148-88 16</inkml:trace>
  <inkml:trace contextRef="#ctx0" brushRef="#br3" timeOffset="74251.2922">16119 9247 0,'0'0'0,"0"0"15,0 0-15,0 0 0,9 140 16,-9-140-16,0 158 16,0-158-16,0 200 15,0-200-15,0 0 0,0 0 16</inkml:trace>
  <inkml:trace contextRef="#ctx0" brushRef="#br3" timeOffset="74443.1974">15846 9736 0,'0'0'0,"0"0"16,141-14-16,-141 14 0,165-23 16,-165 23-16,215-60 15,-215 60-15</inkml:trace>
  <inkml:trace contextRef="#ctx0" brushRef="#br3" timeOffset="74684.5869">17103 9057 0,'0'0'0,"0"0"16,25 125-16,-25-125 15,33 159-15,-33-159 16,25 213-16,-25-213 15,8 237-15,-8-237 0,0 0 16,25 191-16,-25-191 16,33 93-16,-33-93 15</inkml:trace>
  <inkml:trace contextRef="#ctx0" brushRef="#br3" timeOffset="75152.4082">17591 9293 0,'0'0'0,"0"0"16,50-22-16,-50 22 0,82-14 16,-82 14-16,149 18 15,-149-18-15,157 51 16,-157-51-16,141 93 15,-141-93-15,83 126 16,-83-126-16,16 158 0,-16-158 16,-67 172-16,67-172 15,-107 154-15,107-154 16,-132 107-16,132-107 16,-124 60-16,124-60 0,-124 10 15,124-10-15,-91-19 16,91 19-16,0 0 15,-66-61-15,66 61 16,-8-84-16,8 84 0,58-92 16,-58 92-16,99-56 15,-99 56-15,132-23 16,-132 23-16,124 19 0,-124-19 16,99 41-16,-99-41 15,83 60-15,-83-60 16,57 51-16,-57-51 15,67 33-15</inkml:trace>
  <inkml:trace contextRef="#ctx0" brushRef="#br3" timeOffset="75385.8719">18616 9582 0,'0'0'16,"0"0"-16,0 0 0,0 0 15,75 5-15,-75-5 16,132-5-16,-132 5 16,165 5-16,-165-5 15,191-5-15,-191 5 0,173-41 16</inkml:trace>
  <inkml:trace contextRef="#ctx0" brushRef="#br3" timeOffset="75887.6772">19642 9103 0,'0'0'16,"0"0"-16,115-18 15,-115 18-15,141 0 16,-141 0-16,175 28 0,-175-28 16,165 78-16,-165-78 15,124 108-15,-124-108 16,66 130-16,-66-130 0,0 158 15,-66 9-15,66-167 16,-116 163-16,116-163 16,-149 130-16,149-130 15,-166 84-15,166-84 16,-132 37-16,132-37 0,0 0 16,-99 0-16,99 0 0,0 0 15,-67-46-15,67 46 16,-16-83-16,16 83 15,49-103-15,-49 103 0,91-97 16,-91 97-16,141-61 16,-141 61-16,158 0 15,-158 0-15,132 41 0,-132-41 16,116 75-16,-116-75 16,66 84-16,-66-84 15,58 64-15,-58-64 16,75 29-16</inkml:trace>
  <inkml:trace contextRef="#ctx0" brushRef="#br3" timeOffset="76492.0234">21073 9503 0,'0'0'0,"0"0"0,-8 51 15,8-51-15,-8 65 16,8-65-16,0 84 16,0-84-16,0 0 15,16 88-15,-16-88 0,0 0 16,41 70-16,-41-70 16,83 38-16,-83-38 15,83 4-15,-83-4 0,99-28 16,-99 28-16,91-60 15,-91 60-15,0 0 16,0 0-16,0 0 16,0 0-16,91-51 0,-91 51 15,41-23-15,-41 23 16,25 46-16,-25-46 0,0 112 16,0-112-16,-8 176 15,8-176-15,-17 224 16,17-224-16,-25 246 15,25-246-15,-57 228 16,57-228-16,-75 173 0,75-173 16,-91 116-16,91-116 15,0 0-15,-91 42 16,91-42-16,0 0 0,-91-14 16,91 14-16,-49-93 15,49 93-15,-9-150 16,9 150-16,42-185 15,-42 185-15,91-182 16,-91 182-16,124-149 0,-124 149 16,149-92-16,-149 92 15,165-57-15,-165 57 16,165-42-16,-165 42 16,133-37-16,-133 37 0,132-61 15,-132 61-15</inkml:trace>
  <inkml:trace contextRef="#ctx0" brushRef="#br3" timeOffset="76711.7486">22198 9341 0,'0'0'0,"0"0"16,107-33-16,-107 33 16,149-28-16,-149 28 15,174-19-15,-174 19 16,0 0-16,0 0 0</inkml:trace>
  <inkml:trace contextRef="#ctx0" brushRef="#br3" timeOffset="76939.3784">22297 9699 0,'0'0'15,"0"0"-15,74-5 16,-74 5-16,149-19 15,-149 19-15,174-36 0,-174 36 16,190-52-16,-190 52 16,157-65-16</inkml:trace>
  <inkml:trace contextRef="#ctx0" brushRef="#br3" timeOffset="77624.3391">23372 8917 0,'0'0'15,"0"0"-15,0 0 0,0 0 16,0 0-16,0 0 15,0 0-15,-9 61 16,9-61-16,0 0 16,0 0-16,0 0 0,0 0 15,0 0-15,-8 55 16,8-55-16,-8 38 16,8-38-16,0 0 0,0 0 15,8-89-15,-8 89 16,0 0-16,0 0 15,0 0-15,0 0 16,0 0-16,17-89 0,-17 89 16,0 0-16,33-54 15,-33 54-15,49-6 0,-49 6 16,83 28-16,-83-28 16,108 42-16,-108-42 15,115 14-15,-115-14 16,108-18-16,-108 18 0,116-47 15,-116 47-15,107-61 16,-107 61-16,0 0 16,0 0-16,0 0 0,0 0 15,0 0-15,75-60 16,-75 60-16,49-9 16,-49 9-16,8 56 15,-8-56-15,-16 121 0,16-121 16,-33 176-16,33-176 15,-33 210-15,33-210 16,-33 218-16,33-218 16,-25 200-16,25-200 0,0 0 15,-8 162-15,8-162 16,0 0-16,16 103 16,-16-103-16,33 19 15,-33-19-15,25-51 0</inkml:trace>
  <inkml:trace contextRef="#ctx0" brushRef="#br3" timeOffset="77808.9563">23909 9410 0,'0'0'0,"0"0"15,116-19-15,-116 19 0,141-46 16,-141 46-16,173-70 16,-173 70-16,149-74 15</inkml:trace>
  <inkml:trace contextRef="#ctx0" brushRef="#br3" timeOffset="78275.4129">23851 7047 0,'0'0'0,"0"0"16,141 9-16,-141-9 15,165 14-15,-165-14 16,232 29-16,-232-29 15,240 18-15</inkml:trace>
  <inkml:trace contextRef="#ctx0" brushRef="#br3" timeOffset="80600.6538">13075 10754 0,'0'0'0,"0"0"16,67-18-16,-67 18 16,115-28-16,-115 28 0,149-28 15,58 5-15,-207 23 16,207-24-16,16 20 15,-16-1-15,-207 5 16,190 0-16,0 5 16,-190-5-16,190 4 0,-190-4 15,190 0-15,-190 0 16,200 0-16,-200 0 16,182-14-16</inkml:trace>
  <inkml:trace contextRef="#ctx0" brushRef="#br3" timeOffset="81185.7918">19212 10429 0,'0'0'16,"0"0"-16,124-10 15,-124 10-15,165-14 16,50 0-16,0 1 0,-215 13 16,208-5-16,7 5 15,-9 5-15,-206-5 16,198 9-16,10 0 16,-18 0-16,-190-9 0,182 14 15,-182-14-15,173 14 16,-173-14-16,149 9 15,-149-9-15,0 0 16,0 0-16,0 0 0,0 0 16,124 20-16,-124-20 15</inkml:trace>
  <inkml:trace contextRef="#ctx0" brushRef="#br3" timeOffset="82166.5166">14928 12155 0,'0'0'16,"0"0"-16,0 0 15,124 0-15,-124 0 16,174 4-16,-174-4 0,207-9 15,-207 9-15,0 0 0,190-46 16</inkml:trace>
  <inkml:trace contextRef="#ctx0" brushRef="#br3" timeOffset="82400.1479">16078 11569 0,'0'0'0,"0"0"16,8 84-16,-8-84 15,17 134-15,-1 57 16,-7 18-16,-9-209 16,0 200-16,0-200 15,-17 195-15,17-195 0,0 0 16,-8 159-16,8-159 15,16 66-15</inkml:trace>
  <inkml:trace contextRef="#ctx0" brushRef="#br3" timeOffset="82800.7853">16615 11820 0,'0'0'16,"0"0"-16,0 0 15,-41 65-15,41-65 16,-41 126-16,41-126 0,-33 181 16,33-181-16,0 177 15,0-177-15,57 139 16,-57-139-16,108 84 0,-108-84 15,141 19-15,-141-19 16,140-52-16,-140 52 16,108-126-16,-108 126 15,49-167-15,-49 167 16,0-190-16,0 190 0,-58-172 16,58 172-16,-99-131 15,99 131-15,-132-83 16,132 83-16,-132-19 15,132 19-15,0 0 0,-116 23 16,116-23-16</inkml:trace>
  <inkml:trace contextRef="#ctx0" brushRef="#br3" timeOffset="83385.576">17417 12146 0,'-8'36'0,"8"-36"0,0 99 16,0-99-16,8 126 15,-8-126-15,42 111 16,-42-111-16,82 79 15,-82-79-15,108 33 16,-108-33-16,99-10 0,-99 10 16,108-56-16,-108 56 15,74-88-15,-74 88 16,0 0-16,0 0 0,0 0 16,0 0-16,50-89 15,-50 89-15,24-37 0,-24 37 16,9 32-16,-9-32 15,0 108-15,0-108 16,0 172-16,0-172 16,0 219-16,0-219 15,-9 232-15,9-232 0,-16 214 16,16-214-16,-50 181 16,50-181-16,0 0 15,-66 117-15,66-117 16,0 0-16,-91 47 0,91-47 15,0 0-15,-74-23 16,74 23-16,-42-80 16,42 80-16,-8-112 0,8 112 15,50-116-15,-50 116 16,82-98-16,-82 98 16,125-79-16,-125 79 15,107-65-15,-107 65 0,116-79 16</inkml:trace>
  <inkml:trace contextRef="#ctx0" brushRef="#br3" timeOffset="83689.0739">18881 11750 0,'0'0'0,"0"0"15,50 89 1,-50-89-16,49 148 0,-49-148 15,25 191-15,-25-191 16,0 200-16,0-200 16,0 0-16,-25 130 15,25-130-15</inkml:trace>
  <inkml:trace contextRef="#ctx0" brushRef="#br3" timeOffset="83870.1155">18666 12159 0,'0'0'0,"0"0"16,0 0-16,83-27 15,-83 27-15,107-28 16,-107 28-16,149-28 0,-149 28 16,157-43-16,-157 43 15,132-60-15</inkml:trace>
  <inkml:trace contextRef="#ctx0" brushRef="#br3" timeOffset="84108.7569">19642 11578 0,'0'0'0,"0"0"0,33 75 15,-33-75-15,49 111 16,-49-111-16,50 163 16,-50-163-16,50 209 15,-50-209-15,16 214 0,-16-214 16,0 0-16,0 0 16,8 163-16,-8-163 15</inkml:trace>
  <inkml:trace contextRef="#ctx0" brushRef="#br3" timeOffset="84588.031">19973 11676 0,'0'0'15,"0"0"-15,75-28 0,-75 28 16,99-18-16,-99 18 16,141 18-16,-141-18 15,132 56-15,-132-56 0,116 97 16,-116-97-16,74 135 16,-74-135-16,17 154 15,-17-154-15,-50 163 16,50-163-16,-91 134 15,91-134-15,-99 98 0,99-98 16,-108 28-16,108-28 16,-107-14-16,107 14 15,0 0-15,-75-51 16,75 51-16,-33-79 0,33 79 16,17-93-16,-17 93 15,66-75-15,-66 75 16,108-37-16,-108 37 0,132 0 15,-132 0-15,124 43 16,-124-43-16,107 69 16,-107-69-16,0 0 15,83 88-15,-83-88 16,66 66-16,-66-66 0</inkml:trace>
  <inkml:trace contextRef="#ctx0" brushRef="#br3" timeOffset="84837.9073">21222 11773 0,'0'0'0,"0"0"0,50 0 16,-50 0-16,99-4 16,-99 4-16,132 18 15,-132-18-15,141 33 16,-141-33-16,124 19 0</inkml:trace>
  <inkml:trace contextRef="#ctx0" brushRef="#br3" timeOffset="85055.486">21238 12192 0,'0'0'0,"0"0"15,67 9-15,-67-9 16,115-9-16,-115 9 16,166-23-16</inkml:trace>
  <inkml:trace contextRef="#ctx0" brushRef="#br3" timeOffset="85723.4655">22313 11471 0,'0'0'0,"0"0"16,0 0-16,0 0 0,-24 65 15,24-65-15,0 0 16,-9 84-16,9-84 16,0 0-16,0 0 0,0 0 15,0 0-15,-8 65 16,8-65-16,0 0 16,0 0-16,33-78 0,-33 78 15,25-108-15,-25 108 16,0 0-16,0 0 15,0 0-15,0 0 16,0 0-16,0 0 0,33-107 16,-33 107-16,0 0 15,33-60-15,-33 60 0,83 0 16,-83 0-16,99 41 16,-99-41-16,107 42 15,-107-42-15,116 18 16,-116-18-16,99-18 15,-99 18-15,83-42 0,-83 42 0,0 0 16,0 0-16,0 0 16,75-69-16,-75 69 0,0 0 15,0 0-15,0 0 16,41-46-16,-41 46 16,0 0-16,0 0 15,0 78-15,0-78 0,-33 140 16,33-140-16,-42 182 15,42-182-15,-49 199 16,49-199-16,-33 182 16,33-182-16,0 0 0,0 0 15,-17 153-15,17-153 16,0 0-16,9 70 16</inkml:trace>
  <inkml:trace contextRef="#ctx0" brushRef="#br3" timeOffset="85957.0864">22636 11833 0,'0'0'15,"0"0"-15,0 0 0,49 24 16,-49-24-16,116 9 16,-116-9-16,174 15 15,-174-15-15,198 0 16</inkml:trace>
  <inkml:trace contextRef="#ctx0" brushRef="#br3" timeOffset="87359.9686">18881 13076 0,'0'0'0,"0"0"0,74-5 15,-74 5-15,116-23 16,-116 23-16,149-43 0,-149 43 16,149-55-16</inkml:trace>
  <inkml:trace contextRef="#ctx0" brushRef="#br3" timeOffset="87576.571">19766 12811 0,'0'0'0,"0"0"16,24 107-16,-24-107 15,17 144-15,-17-144 16,8 177-16,-8-177 0,0 0 16,-8 153-16,8-153 15,0 89-15,0-89 16</inkml:trace>
  <inkml:trace contextRef="#ctx0" brushRef="#br3" timeOffset="88044.6651">20089 12857 0,'0'0'16,"0"0"-16,66-27 15,-66 27-15,91-19 16,-91 19-16,108-4 0,-108 4 15,99 32-15,-99-32 16,74 65-16,-74-65 16,33 101-16,-33-101 0,-8 117 15,8-117-15,-58 131 16,58-131-16,0 0 16,-91 106-16,91-106 15,0 0-15,-99 56 0,99-56 16,-107 18-16,107-18 15,0 0-15,0 0 16,-75-36-16,75 36 0,-33-61 16,33 61-16,17-74 15,-17 74-15,58-61 16,-58 61-16,91-9 16,-91 9-16,107 33 0,-107-33 15,91 60-15,-91-60 16,0 0-16,74 74 15,-74-74-15,75 66 0,-75-66 16,83 32-16</inkml:trace>
  <inkml:trace contextRef="#ctx0" brushRef="#br3" timeOffset="88361.9168">21974 12773 0,'0'0'0,"0"0"16,75 6-16,-75-6 0,107-10 16,-107 10-16,116-14 15,-116 14-15,124-28 16,-124 28-16,124-46 16,-124 46-16,116-61 0</inkml:trace>
  <inkml:trace contextRef="#ctx0" brushRef="#br3" timeOffset="88562.4413">22826 12378 0,'0'0'0,"0"0"16,0 0-16,25 47 0,-25-47 16,41 97-16,-41-97 15,42 159-15,-42-159 16,24 185-16,-24-185 15,0 182-15,0-182 0,0 0 16,-16 125-16,16-125 16,8 52-16</inkml:trace>
  <inkml:trace contextRef="#ctx0" brushRef="#br3" timeOffset="89016.5629">23149 12448 0,'0'0'15,"0"0"-15,48-37 16,-48 37-16,76-29 0,-76 29 16,99-18-16,-99 18 15,91 14-15,-91-14 16,99 55-16,-99-55 0,74 117 15,-74-117-15,25 149 16,-25-149-16,-16 158 16,16-158-16,-67 140 15,67-140-15,-82 107 0,82-107 16,0 0-16,-83 60 16,83-60-16,0 0 15,-74 5-15,74-5 16,0 0-16,-66-33 0,66 33 15,0 0-15,-17-60 16,17 60-16,41-71 16,-41 71-16,91-36 0,-91 36 15,100 0-15,-100 0 16,115 36-16,-115-36 16,0 0-16,108 76 15,-108-76-15,0 0 16,0 0-16,74 69 0,-74-69 15</inkml:trace>
  <inkml:trace contextRef="#ctx0" brushRef="#br3" timeOffset="89614.8312">18368 14583 0,'0'0'0,"0"0"15,0 0-15,0 0 16,116 15-16,-116-15 16,165 4-16,-165-4 15,215-19-15</inkml:trace>
  <inkml:trace contextRef="#ctx0" brushRef="#br3" timeOffset="89848.4494">19418 14188 0,'0'0'0,"0"0"0,0 0 16,16 107-16,-16-107 16,9 153-16,-9-153 0,-9 196 15,9-196-15,-25 195 16,25-195-16,0 0 16,-15 126-16</inkml:trace>
  <inkml:trace contextRef="#ctx0" brushRef="#br3" timeOffset="90236.789">19807 14398 0,'0'0'0,"0"0"16,0 0-16,-50 64 15,50-64-15,-41 103 16,41-103-16,-41 121 0,41-121 16,8 125-16,-8-125 15,50 112-15,-50-112 16,91 50-16,-91-50 16,107 6-16,-107-6 0,117-56 15,-117 56-15,83-107 16,-83 107-16,41-140 15,-41 140-15,0-149 16,0 149-16,-33-139 16,33 139-16,-66-102 0,66 102 15,-91-70-15,91 70 16,0 0-16,-92-15 16,92 15-16,-42 20 0,42-20 15</inkml:trace>
  <inkml:trace contextRef="#ctx0" brushRef="#br3" timeOffset="90816.7914">20511 14565 0,'0'0'16,"0"0"-16,0 0 0,0 0 15,0 0-15,-17 42 16,17-42-16,-8 74 16,8-74-16,17 84 0,-17-84 15,57 69-15,-57-69 16,108 33-16,-108-33 16,107-14-16,-107 14 15,116-65-15,-116 65 16,83-98-16,-83 98 0,0 0 15,0 0-15,0 0 16,0 0-16,0 0 0,0 0 16,58-83-16,-58 83 15,25-14-15,-25 14 16,8 79-16,-8-79 16,0 167-16,-8 52 0,8-219 15,-9 223-15,9-223 16,-24 205-16,24-205 15,-50 162-15,50-162 0,0 0 16,-75 99-16,75-99 16,0 0-16,-90 32 15,90-32-15,-75-32 16,75 32-16,-41-89 0,41 89 16,-8-136-16,8 136 15,33-157-15,-33 157 16,74-135-16,-74 135 15,99-103-15,-99 103 0,99-55 16,-99 55-16,0 0 16,108-33-16,-108 33 15,116-37-15</inkml:trace>
  <inkml:trace contextRef="#ctx0" brushRef="#br3" timeOffset="91054.4259">21693 14439 0,'0'0'0,"0"0"15,108-5-15,-108 5 16,116 5-16,-116-5 16,132 5-16</inkml:trace>
  <inkml:trace contextRef="#ctx0" brushRef="#br3" timeOffset="91244.6887">21685 14807 0,'0'0'0,"0"0"16,91-5-16,-91 5 15,124-4-15,-124 4 16</inkml:trace>
  <inkml:trace contextRef="#ctx0" brushRef="#br3" timeOffset="91652.0359">22437 14373 0,'0'0'0,"0"0"16,0 0-16,0 0 0,42 10 16,-42-10-16,91 0 15,-91 0-15,124 5 16,-124-5-16,132-9 15,-132 9-15</inkml:trace>
  <inkml:trace contextRef="#ctx0" brushRef="#br3" timeOffset="92159.5384">23678 13988 0,'0'0'16,"0"0"-16,0 0 16,-66 33-16,66-33 0,-75 28 15,75-28-15,-107 27 16,107-27-16,-133 23 16,133-23-16,0 0 15,0 0-15,0 0 0,0 0 16,0 0-16,0 0 15,0 0-15,-100 10 0,100-10 16,0 0-16,0 0 16,0 0-16,-57 28 15,57-28-15,0 0 0,-25 42 16,25-42-16,0 0 16,0 0-16,0 60 15,0-60-15,0 0 16,34 60-16,-34-60 0,66 61 15,-66-61-15,99 33 16,-99-33-16,116 18 16,-116-18-16,115 33 0,-115-33 15,0 0-15,100 37 16,-100-37-16,33 60 16,-33-60-16,-9 66 15,9-66-15,-74 69 0,74-69 16,-107 51-16,107-51 15,-125 20-15,125-20 16,0 0-16</inkml:trace>
  <inkml:trace contextRef="#ctx0" brushRef="#br3" timeOffset="94024.5332">20627 16626 0,'0'0'0,"0"0"16,0 0-16,0 0 15,0 0-15,0 0 0,0 0 16,-25 18-16,25-18 16,0 0-16,-17 69 15,17-69-15,0 113 16,0-113-16,42 115 16,-42-115-16,66 89 0,-66-89 15,82 32-15,-82-32 16,108-27-16,-108 27 15,99-84-15,-99 84 16,0 0-16,91-107 16,-91 107-16,0 0 0,0 0 15,0 0-15,0 0 16,0 0-16,0 0 0,66-103 16,-66 103-16,25-55 15,-25 55-15,0 0 16,0 0-16,-33 149 0,33-149 15,-33 195-15,33-195 16,-50 246-16,50-246 16,-66 247-16,66-247 15,-91 200-15,91-200 0,0 0 16,-108 135-16,108-135 16,0 0-16,-90 65 15,90-65-15,0 0 16,-75 0-16,75 0 0,-33-65 15,33 65-15,0-107 16,0 107-16,42-140 16,-42 140-16,91-153 15,-91 153-15,115-131 0,-115 131 16,0 0-16,133-97 16,-133 97-16,0 0 15,124-60-15,-124 60 16,132-43-16,-132 43 0,116-46 15</inkml:trace>
  <inkml:trace contextRef="#ctx0" brushRef="#br3" timeOffset="94301.2711">21743 16733 0,'0'0'0,"0"0"15,83 8-15,-83-8 16,91-3-16,-91 3 15,0 0-15,107 0 0,-107 0 16,0 0-16,99 0 16,-99 0-16</inkml:trace>
  <inkml:trace contextRef="#ctx0" brushRef="#br3" timeOffset="94485.0804">21718 16965 0,'0'0'0,"0"0"16,0 0-16,17 28 15,-17-28-15,82 14 16,-82-14-16,124 0 16,-124 0-16,141-23 0,-141 23 15</inkml:trace>
  <inkml:trace contextRef="#ctx0" brushRef="#br3" timeOffset="95025.7324">22619 16072 0,'0'0'15,"0"0"-15,0 0 16,17 79-16,-17-79 16,25 116-16,-25-116 0,8 159 15,-8-159-15,8 158 16,-8-158-16,0 0 15,17 125-15</inkml:trace>
  <inkml:trace contextRef="#ctx0" brushRef="#br3" timeOffset="95271.6068">23041 16341 0,'0'0'0,"0"0"16,-41 103-1,41-103-15,-50 140 0,50-140 16,-74 172-16,74-172 16,-108 189-16,108-189 15,-116 168-15,116-168 0,0 0 16,-57 117-16,57-117 15,0 0-15</inkml:trace>
  <inkml:trace contextRef="#ctx0" brushRef="#br3" timeOffset="95778.1709">23008 16844 0,'0'0'0,"0"0"15,0 0-15,0 0 0,50-14 16,-50 14-16,74-9 16,-74 9-16,107-10 15,-107 10-15,116-9 0,-116 9 16,83 28-16,-83-28 15,41 47-15,-41-47 16,-8 93-16,8-93 16,-41 120-16,41-120 15,-75 140-15,75-140 0,-116 144 16,116-144-16,-107 135 16,107-135-16,-108 75 15,108-75-15,0 0 16,0 0-16,0 0 0,-90 23 15,90-23-15,0 0 16,-42-47-16,42 47 16,0 0-16,0-73 0,0 73 15,50-66-15,-50 66 16,99-37-16,-99 37 16,116 23-16,-116-23 15,0 0-15,116 55 0,-116-55 16,115 71-16,-115-71 15,100 51-15,-100-51 16</inkml:trace>
  <inkml:trace contextRef="#ctx0" brushRef="#br4" timeOffset="124886.0306">23206 15625 0,'0'0'16,"-24"-14"-16,-34-18 0,58 32 16,-75-38-16,75 38 15,-91-37-15,91 37 16,-91-14-16,91 14 0,-91 0 16,91 0-16,-107 28 15,107-28-15,-99 37 16,99-37-16,-100 66 15,100-66-15,-99 78 16,99-78-16,-82 117 0,82-117 16,-67 135-16,67-135 15,-57 153-15,57-153 16,-34 177-16,34-177 16,-8 181-16,8-181 0,8 182 15,-8-182-15,25 186 16,-25-186-16,42 186 15,-42-186-15,74 173 16,-74-173-16,83 171 16,-83-171-16,107 155 0,-107-155 15,108 134-15,-108-134 16,124 125-16,-124-125 16,132 113-16,-132-113 15,141 92-15,-141-92 16,148 65-16,-148-65 0,133 43 15,-133-43-15,149 26 16,-149-26-16,124-23 16,-124 23-16,140-55 15,-140 55-15,124-94 0,-124 94 16,99-139-16,-99 139 16,91-177-16,-91 177 15,58-214-15,-58 214 16,25-237-16,-25 4 15,-25 11-15,25 222 0,-33-191 16,-16 14-16,-34 9 16,83 168-16,-99-144 15,99 144-15,-149-149 16,149 149-16,-199-139 0,-32 36 16,-1 48-16,232 55 15,-198-5-15,198 5 16</inkml:trace>
  <inkml:trace contextRef="#ctx0" brushRef="#br4" timeOffset="129478.1804">7518 12230 0,'0'0'15,"0"0"-15,0 0 16,-58 41-16,58-41 0,-74 61 16,74-61-16,-75 88 15,75-88-15,-74 102 16,74-102-16,-75 126 16,75-126-16,-74 131 0,74-131 15,-41 148-15,41-148 16,-33 167-16,33-167 15,0 182-15,0-182 16,24 181-16,-24-181 16,50 177-16,-50-177 0,83 154 15,-83-154-15,107 149 16,-107-149-16,116 116 16,-116-116-16,132 88 15,-132-88-15,124 47 0,-124-47 16,141 13-16,-141-13 15,140-18-15,-140 18 16,141-60-16,-141 60 0,132-89 16,-132 89-16,99-130 15,-99 130-15,91-149 16,-91 149-16,50-176 16,-50 176-16,17-192 15,-17 192-15,-17-205 16,17 205-16,-50-203 0,50 203 15,-99-192-15,99 192 16,-116-167-16,116 167 16,-148-135-16,148 135 0,-166-88 15,166 88-15,-165-33 16,165 33-16,0 0 16</inkml:trace>
  <inkml:trace contextRef="#ctx0" brushRef="#br2" timeOffset="139982.308">2647 14960 0,'0'0'0,"0"0"0,0 0 15,0 0-15,58-37 16,-58 37-16,82-47 16,-82 47-16,124-42 0,-124 42 15,116-18-15,-116 18 16,91 42-16,-91-42 15,75 97-15,-75-97 16,57 131-16,-57-131 0,58 158 16,-58-158-16,83 144 15,-83-144-15,99 111 16,-99-111-16,99 56 16,-99-56-16,83-4 15</inkml:trace>
  <inkml:trace contextRef="#ctx0" brushRef="#br2" timeOffset="140266.3392">3515 14769 0,'0'0'0,"0"0"0,-58 79 16,58-79-16,-66 121 15,66-121-15,-74 168 16,74-168-16,-108 185 16,108-185-16,-99 173 0,99-173 15,0 0-15,-50 112 16,50-112-16,25 37 15</inkml:trace>
  <inkml:trace contextRef="#ctx0" brushRef="#br2" timeOffset="140488.068">4193 14927 0,'0'0'15,"0"0"-15,66-37 16,-66 37-16,132-28 16,-132 28-16,141-18 0,-141 18 15</inkml:trace>
  <inkml:trace contextRef="#ctx0" brushRef="#br2" timeOffset="140687.7341">4309 15425 0,'0'0'0,"0"0"16,82-14-16,-82 14 16,100-28-16,-100 28 15</inkml:trace>
  <inkml:trace contextRef="#ctx0" brushRef="#br2" timeOffset="140956.5807">5425 14965 0,'0'0'0,"0"0"16,0 0-16,92 0 16,-92 0-16,124 0 15,-124 0-15,141-5 16,-141 5-16</inkml:trace>
  <inkml:trace contextRef="#ctx0" brushRef="#br2" timeOffset="141451.4733">6104 14709 0,'0'0'0,"0"0"0,0 0 16,0 0-16,74 9 15,-74-9-15,100 29 16,-100-29-16,107 55 15,-107-55-15,83 88 0,-83-88 16,66 112-16,-66-112 16,8 135-16,-8-135 15,-58 139-15,58-139 0,-107 149 16,107-149-16,-132 116 16,132-116-16,-141 80 15,141-80-15,-124 18 16,124-18-16,0 0 15,-107-28-15,107 28 0,0 0 16,-67-56-16,67 56 16,-24-83-16,24 83 15,16-89-15,-16 89 0,91-70 16,-91 70-16,108-18 16,-108 18-16,115 27 15,-115-27-15,108 66 16,-108-66-16,66 93 15,-66-93-15,50 98 0,-50-98 16,24 97-16,-24-97 16,0 0-16,33 65 15,-33-65-15,42 0 16</inkml:trace>
  <inkml:trace contextRef="#ctx0" brushRef="#br2" timeOffset="141769.5651">7038 14625 0,'0'0'0,"0"0"0,-59 65 16,59-65-16,-73 117 16,73-117-16,-74 176 15,74-176-15,-83 205 16,83-205-16,-33 219 0,33-219 16,0 214-16,0-214 15,41 195-15,-41-195 16,83 144-16,-83-144 15</inkml:trace>
  <inkml:trace contextRef="#ctx0" brushRef="#br2" timeOffset="142187.0222">8386 14379 0,'0'0'0,"0"0"0,0 0 16,66 19-16,-66-19 16,108 60-16,-108-60 15,132 125-15,-132-125 0,132 190 16,-132-190-16,100 234 16,-100-234-16,58 237 15,-58-237-15,8 218 16,-8-218-16,-42 186 15,42-186-15,-82 140 0,82-140 16,0 0-16,0 0 16,-66 93-16,66-93 15</inkml:trace>
  <inkml:trace contextRef="#ctx0" brushRef="#br2" timeOffset="142520.7479">9535 14798 0,'0'0'0,"0"0"15,-8 83-15,8-83 16,0 144-16,0 29 0,0-173 16,0 195-16,0-195 15,0 186-15,0-186 16,17 129-16,-17-129 0</inkml:trace>
  <inkml:trace contextRef="#ctx0" brushRef="#br2" timeOffset="142721.4353">9362 15104 0,'0'0'0,"0"0"0,107-23 15,-107 23-15,174-19 16,-174 19-16,190-32 0</inkml:trace>
  <inkml:trace contextRef="#ctx0" brushRef="#br2" timeOffset="143222.4232">10238 14653 0,'0'0'0,"0"0"16,0 0-16,0 0 0,101 9 15,-101-9-15,148 33 16,-148-33-16,182 65 16,-182-65-16,174 79 15,-174-79-15,0 0 0,116 84 16,-116-84-16,33 75 16,-33-75-16,-42 69 15,42-69-15,-99 55 0,99-55 16,-124 51-16,124-51 15,0 0-15,-99 52 16,99-52-16,0 0 16,0 0-16,-58 42 0,58-42 15,8 46-15,-8-46 16,75 66-16,-75-66 16,140 79-16,-140-79 0,141 93 15,-141-93-15,116 107 16,-116-107-16,66 102 15,-66-102-15,-17 93 16,17-93-16,-82 79 16,82-79-16,-133 41 15,133-41-15,-165 29 0,165-29 16,-149 0-16</inkml:trace>
  <inkml:trace contextRef="#ctx0" brushRef="#br2" timeOffset="146282.0878">7336 14593 0,'0'0'15,"0"0"-15,0 0 16,50 65-16,-50-65 0,41 79 16,-41-79-16,25 116 15,-25-116-15,-8 145 16,8-145-16,0 0 0,-17 115 15,17-115-15,0 70 16</inkml:trace>
  <inkml:trace contextRef="#ctx0" brushRef="#br2" timeOffset="146545.7495">7799 14802 0,'0'0'0,"0"0"0,-25 79 16,25-79-16,-16 107 16,16-107-16,-50 149 0,50-149 15,-49 167-15,49-167 16,-42 168-16,42-168 15,0 0-15,-25 121 16,25-121-16,25 65 0</inkml:trace>
  <inkml:trace contextRef="#ctx0" brushRef="#br2" timeOffset="147063.606">8039 15173 0,'0'0'0,"0"0"0,0 0 16,0 0-16,0 0 15,50 0-15,-50 0 16,73 6-16,-73-6 0,84 19 15,-84-19-15,66 55 16,-66-55-16,58 84 16,-58-84-16,16 116 15,-16-116-15,-16 140 0,16-140 16,-67 144-16,67-144 16,-82 121-16,82-121 15,-91 83-15,91-83 0,-99 32 16,99-32-16,0 0 15,-91-8-15,91 8 16,-66-47-16,66 47 16,0 0-16,-25-74 0,25 74 15,25-97-15,-25 97 16,57-80-16,-57 80 16,83-42-16,-83 42 15,99 5-15,-99-5 16,91 46-16,-91-46 0,91 79 15,-91-79-15,0 0 16,91 93-16,-91-93 16,91 70-16,-91-70 0</inkml:trace>
  <inkml:trace contextRef="#ctx0" brushRef="#br2" timeOffset="153241.8171">2936 16523 0,'0'0'0,"0"0"0,0 0 15,0 0-15,58 15 16,-58-15-16,66 36 0,-66-36 16,91 80-16,-91-80 15,108 111-15,-108-111 16,124 130-16,-124-130 16,0 0-16,140 89 0,-140-89 15,0 0-15</inkml:trace>
  <inkml:trace contextRef="#ctx0" brushRef="#br2" timeOffset="153526.0542">3548 16490 0,'-25'23'0,"25"-23"16,-74 76-16,74-76 15,-116 139-15,116-139 16,-116 172-16,116-172 16,0 0-16,-99 162 15,99-162-15,0 0 0,-41 117 16,41-117-16,33 42 15</inkml:trace>
  <inkml:trace contextRef="#ctx0" brushRef="#br2" timeOffset="153776.5538">4069 16570 0,'0'0'0,"0"0"16,0 0-16,99-14 15,-99 14-15,133-5 16,-133 5-16,157 0 15,-157 0-15,0 0 0</inkml:trace>
  <inkml:trace contextRef="#ctx0" brushRef="#br2" timeOffset="153969.3429">4243 16951 0,'0'0'15,"0"0"-15,58-6 16,-58 6-16,140-12 0,-140 12 16</inkml:trace>
  <inkml:trace contextRef="#ctx0" brushRef="#br2" timeOffset="155530.1415">5276 17021 0,'0'0'15,"0"0"-15,108-10 16,-108 10-16,133-32 0,-133 32 15,141-41-15,-141 41 16</inkml:trace>
  <inkml:trace contextRef="#ctx0" brushRef="#br2" timeOffset="155746.7545">6195 16513 0,'0'0'0,"0"0"15,0 0-15,-25 61 0,50 51 16,-17 37-16,1 14 16,-9-163-16,0 162 15,0-162-15,0 155 16</inkml:trace>
  <inkml:trace contextRef="#ctx0" brushRef="#br2" timeOffset="156131.8175">6923 16593 0,'0'0'0,"0"0"15,8 116-15,-8 24 16,0-140-16,8 186 16,-8-186-16,-8 214 0,8-214 15,0 0-15,-8 181 16,8-181-16</inkml:trace>
  <inkml:trace contextRef="#ctx0" brushRef="#br2" timeOffset="156353.9808">6741 16793 0,'0'0'16,"0"0"-16,0 0 16,0 0-16,0 0 0,0 0 15,66-4-15,-66 4 16,148-15-16,-148 15 16,199-27-16,-199 27 15</inkml:trace>
  <inkml:trace contextRef="#ctx0" brushRef="#br2" timeOffset="156853.9105">7526 16416 0,'0'0'0,"0"0"15,0 0-15,0 0 16,0 0-16,83 10 16,-83-10-16,132 14 0,-132-14 15,141 32-15,-141-32 16,0 0-16,116 47 16,-116-47-16,0 0 15,57 65-15,-57-65 0,-41 74 16,41-74-16,-66 70 15,66-70-15,0 0 16,0 0-16,0 0 0,0 0 16,-83 51-16,83-51 15,0 0-15,-49 47 16,49-47-16,16 36 16,-16-36-16,66 33 15,-66-33-15,91 50 0,-91-50 16,0 0-16,83 66 15,-83-66-15,33 76 16,-33-76-16,-16 92 0,16-92 16,-75 88-16,75-88 15,-99 84-15,99-84 16,0 0-16,0 0 16,-116 60-16,116-60 0</inkml:trace>
  <inkml:trace contextRef="#ctx0" brushRef="#br1" timeOffset="157539.0625">2845 18160 0,'0'0'0,"0"0"0,0 0 16,0 0-16,0 0 15,0 0-15,0 0 16,0 0-16,0 0 0,0 0 15,0 0-15,58-22 16,-58 22-16,0 0 16,58 4-16,-58-4 15,66 42-15,-66-42 0,75 92 16,-75-92-16,74 145 16,-74-145-16,74 149 15,-74-149-15,0 0 16,75 130-16,-75-130 15,0 0-15,0 0 0,74 65 16,-74-65-16</inkml:trace>
  <inkml:trace contextRef="#ctx0" brushRef="#br1" timeOffset="157871.9628">3391 18081 0,'0'0'0,"0"0"0,-50 70 16,50-70-16,-66 103 16,66-103-16,-99 152 15,99-152-15,-107 168 0,107-168 16,0 0-16,0 0 16,-91 149-16,91-149 15,-25 93-15,25-93 16</inkml:trace>
  <inkml:trace contextRef="#ctx0" brushRef="#br2" timeOffset="158151.9091">3763 18225 0,'0'0'0,"0"0"0,0 0 16,74-4-16,-74 4 15,149-5-15,-149 5 16,182-5-16,-182 5 15,0 0-15,0 0 16</inkml:trace>
  <inkml:trace contextRef="#ctx0" brushRef="#br2" timeOffset="158385.7034">4061 18565 0,'0'0'0,"0"0"16,0 0-16,49 0 16,-49 0-16,108-5 0,-108 5 15,124-9-15,-124 9 16</inkml:trace>
  <inkml:trace contextRef="#ctx0" brushRef="#br2" timeOffset="159020.6824">4970 17905 0,'0'0'16,"0"0"-16,0 0 16,50 0-16,-50 0 15,91 8-15,-91-8 0,99 25 16,-99-25-16,108 46 16,-108-46-16,66 78 15,-66-78-15,33 103 16,-33-103-16,-9 125 15,9-125-15,-49 140 0,49-140 16,-83 135-16,83-135 16,-116 116-16,116-116 15,-115 74-15,115-74 16,-108 23-16,108-23 16,0 0-16,-74-13 0,74 13 15,0 0-15,-42-42 16,42 42-16,0 0 15,0-69-15,0 69 16,0 0-16,33-80 0,-33 80 16,67-61-16,-67 61 15,99-13-15,-99 13 16,116 38-16,-116-38 0,115 83 16,-115-83-16,116 98 15,-116-98-15,109 65 16,-109-65-16</inkml:trace>
  <inkml:trace contextRef="#ctx0" brushRef="#br0" timeOffset="169226.8594">7692 1943 0,'0'0'0,"0"0"0,49-92 16,-49 92-16,75-92 15,-75 92-15,140-85 16,-140 85-16,199-57 15,-199 57-15,206-7 0,-206 7 16,191 55-16,-191-55 16,157 106-16,-157-106 15,99 172-15,-99-172 0,41 223 16,-57 20-16,-34-6 16,50-237-16,-74 196 15,74-196-15,-133 172 16,133-172-16,-157 135 15,157-135-15,-198 97 16,198-97-16,-190 56 0,190-56 16,-166 19-16,166-19 15,-107-28-15,107 28 16,-75-60-16,75 60 0,-24-108 16,24 108-16,33-120 15,-33 120-15,91-112 16,-91 112-16,140-74 15,-140 74-15,157-34 16,-157 34-16,149 20 0,-149-20 16,141 69-16,-141-69 15,107 103-15,-107-103 16,83 121-16,-83-121 0,58 102 16,-58-102-16</inkml:trace>
  <inkml:trace contextRef="#ctx0" brushRef="#br0" timeOffset="169475.523">9585 3423 0,'0'0'0,"0"0"0,0 0 16,-8 111-16,8-111 15,-8 122-15,8-122 16,0 0-16,-9 121 16</inkml:trace>
  <inkml:trace contextRef="#ctx0" brushRef="#br0" timeOffset="169943.7743">10868 1410 0,'0'0'15,"0"0"-15,0 0 16,16 101-16,-16-101 0,9 131 15,-9-131-15,-9 171 16,9-171-16,-8 197 16,8-197-16,0 0 15,0 166-15</inkml:trace>
  <inkml:trace contextRef="#ctx0" brushRef="#br0" timeOffset="170209.4804">11686 1688 0,'-16'23'15,"16"-23"-15,-66 74 16,66-74-16,-83 122 15,83-122-15,-108 186 0,108-186 16,-107 209-16,107-209 16,-83 228-16,83-228 15,0 0-15,-74 195 16</inkml:trace>
  <inkml:trace contextRef="#ctx0" brushRef="#br0" timeOffset="170697.2611">11480 2451 0,'24'-34'0,"-24"34"0,67-83 16,-67 83-16,99-120 15,-99 120-15,116-84 16,-116 84-16,107-52 0,-107 52 15,91 0-15,-91 0 16,83 61-16,-83-61 16,58 116-16,-58-116 15,33 162-15,-33-162 0,16 187 16,-16-187-16,-8 192 16,8-192-16,-58 176 15,58-176-15,-124 158 0,124-158 16,-149 116-16,149-116 15,-157 79-15,157-79 16,0 0-16,-132 28 16,132-28-16,-99-19 15,99 19-15,-42-83 0,42 83 16,17-112-16,-17 112 16,74-106-16,-74 106 15,116-74-15,-116 74 16,157-15-16,-157 15 0,149 33 15,-149-33-15,132 79 16,-132-79-16,99 103 16,-99-103-16,58 106 0,-58-106 15,50 47-15</inkml:trace>
  <inkml:trace contextRef="#ctx0" brushRef="#br0" timeOffset="171064.4836">11819 939 0,'156'74'0,"68"61"0,-9 14 16,-33 9-16,-9 0 15,-15 20-15,-10 12 16,-32-5-16,-8 8 15,-34 7-15,-8 0 16,-66-200-16,42 204 0,-34 24 16,-8-228-16,-33 223 15</inkml:trace>
  <inkml:trace contextRef="#ctx0" brushRef="#br0" timeOffset="171529.9519">7998 999 0,'-34'14'0,"34"-14"16,-90 66-16,-26 50 0,-25 37 16,25 5-16,9 10 15,8 19-15,0 12 16,24 1-16,1 18 16,6 20-16,28 5 15,24-17-15,16-16 0,32-14 16,43-15-16,33-23 15,32-18-15,9-19 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24:06.366"/>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F0"/>
    </inkml:brush>
    <inkml:brush xml:id="br3">
      <inkml:brushProperty name="width" value="0.05292" units="cm"/>
      <inkml:brushProperty name="height" value="0.05292" units="cm"/>
    </inkml:brush>
    <inkml:brush xml:id="br4">
      <inkml:brushProperty name="width" value="0.05292" units="cm"/>
      <inkml:brushProperty name="height" value="0.05292" units="cm"/>
      <inkml:brushProperty name="color" value="#002060"/>
    </inkml:brush>
  </inkml:definitions>
  <inkml:trace contextRef="#ctx0" brushRef="#br0">2068 10680 0,'0'0'16,"0"0"-16,0 0 15,0 0-15,0 0 0,0 46 16,0-46-16,0 98 15,0-98-15,-17 140 16,17-140-16,-49 163 16,49-163-16,0 0 0,0 0 15,0 0-15,0 0 16,-50 163-16,50-163 0,-33 102 16,33-102-16,33 33 15,-33-33-15,91-15 16,-91 15-16,124-37 15,-124 37-15,149-41 0,-149 41 16,0 0-16,124-38 16,-124 38-16,0 0 15</inkml:trace>
  <inkml:trace contextRef="#ctx0" brushRef="#br0" timeOffset="233.626">2589 10745 0,'0'0'0,"0"0"16,-8 117-16,8-117 16,-25 158-16,25-158 0,-50 233 15,1 27-15,49-260 16,-58 246-16,58-246 15,0 0-15,-33 168 16,33-168-16,16 74 0</inkml:trace>
  <inkml:trace contextRef="#ctx0" brushRef="#br0" timeOffset="535.1143">2779 11332 0,'0'0'15,"0"0"-15,50-24 16,-50 24-16,74-32 16,-74 32-16,0 0 0,91-23 15,-91 23-15,91 5 16,-91-5-16,74 64 15,-74-64-15,42 121 16,-42-121-16,25 164 0,-25-164 16,24 157-16,-24-157 15,0 0-15,42 117 16,-42-117-16,58 37 0</inkml:trace>
  <inkml:trace contextRef="#ctx0" brushRef="#br0" timeOffset="772.9015">3498 11182 0,'0'0'0,"0"0"16,-57 99-16,-18 27 15,-8 22-15,83-148 16,-90 149-16,90-149 0,-91 135 16,91-135-16,0 0 15,-50 88-15,50-88 16,0 0-16</inkml:trace>
  <inkml:trace contextRef="#ctx0" brushRef="#br0" timeOffset="970.4261">3722 11210 0,'0'0'0,"0"0"15,91-28-15,-91 28 0,124-27 16,-124 27-16,157-37 15,-157 37-15,140-33 16</inkml:trace>
  <inkml:trace contextRef="#ctx0" brushRef="#br0" timeOffset="1169.1691">3763 11550 0,'0'0'0,"0"0"0,0 0 15,66 5-15,-66-5 16,124-19-16,-124 19 16,166-28-16,-166 28 0</inkml:trace>
  <inkml:trace contextRef="#ctx0" brushRef="#br0" timeOffset="2338.5182">5616 11192 0,'0'0'16,"0"0"-16,0 0 0,0 0 16,0 79-16,0-79 15,-8 98-15,8-98 16,8 102-16,-8-102 15,0 0-15,17 88 0,-17-88 16,0 0-16,58 48 16,-58-48-16,82-10 15,-82 10-15,100-61 16,-100 61-16,99-69 0,-99 69 16,0 0-16,0 0 15,0 0-15,0 0 16,74-66-16,-74 66 0,50-4 15,-50 4-15,16 65 16,-16-65-16,0 125 16,0-125-16,-16 177 0,-34 18 15,50-195-15,-66 187 16,66-187-16,-91 144 16,91-144-16,0 0 15,0 0-15,0 0 0,0 0 16,-99 97-16,99-97 0,0 0 15,-75 38-15,75-38 16,-33-43-16,33 43 16,17-101-16,-17 101 0,58-135 15,-58 135-15,91-149 16,-91 149-16,132-116 16,-132 116-16,141-80 15,-141 80-15,148-37 0,-148 37 16,0 0-16,116-37 15</inkml:trace>
  <inkml:trace contextRef="#ctx0" brushRef="#br0" timeOffset="6329.2135">4830 10839 0,'0'0'31,"0"0"-31,0 0 0,-91 0 0,91 0 16,0 0-16,-66 26 0,66-26 15,-50 57-15,50-57 16,-8 75-16,8-75 16,33 88-16,-33-88 15,66 97-15,-66-97 0,74 112 16,-74-112-16,66 116 15,-66-116-15,42 117 16,-42-117-16,16 121 16,-16-121-16,0 0 0,-24 84 15,24-84-15,0 0 16,-67 60-16,67-60 16,0 0-16,-91 9 0,91-9 15,-90-37-15,90 37 16,-42-79-16,42 79 15,0-103-15,0 103 0,66-115 16,-66 115-16,91-117 16,-91 117-16,108-97 15,-108 97-15,107-84 16,-107 84-16,83-79 0,-83 79 16,50-93-16,-50 93 15,0-112-15,0 112 16,-42-121-16,42 121 15</inkml:trace>
  <inkml:trace contextRef="#ctx0" brushRef="#br0" timeOffset="7382.3182">1911 12192 0,'48'0'0,"102"-14"16,-150 14-16,232-32 0,41-15 15,-25 10-15,-248 37 16,198-29-16,-198 29 16,182-13-16,-182 13 0</inkml:trace>
  <inkml:trace contextRef="#ctx0" brushRef="#br0" timeOffset="7810.5867">2415 12387 0,'0'0'0,"0"0"16,0 0-16,0 0 15,0 0-15,33 70 16,-33-70-16,33 102 0,-24 52 16,-9-154-16,-25 177 15,25-177-15,0 0 16,0 0-16,0 0 0,0 0 15,-41 158-15,41-158 16,0 0-16,-34 102 16,34-102-16,17 37 15,-17-37-15,91-18 0,74-43 16,-165 61-16,182-69 16,-182 69-16,0 0 15,0 0-15,0 0 0</inkml:trace>
  <inkml:trace contextRef="#ctx0" brushRef="#br0" timeOffset="8082.3419">2978 12425 0,'0'0'16,"0"0"-16,-17 79 0,9 60 15,8-139-15,-17 182 16,1 41-16,16-223 16,-25 205-16,25-205 15,-8 172-15,8-172 16,0 0-16,16 102 0,-16-102 15</inkml:trace>
  <inkml:trace contextRef="#ctx0" brushRef="#br0" timeOffset="8400.1581">4573 12159 0,'33'-4'0,"83"-33"0,58-5 15,-174 42-15,198-56 16,-198 56-16,207-51 16,-207 51-16,183-47 0,-183 47 15,140-28-15,-140 28 16</inkml:trace>
  <inkml:trace contextRef="#ctx0" brushRef="#br0" timeOffset="8793.3618">5078 12266 0,'0'0'0,"0"0"16,-9 89-16,9-89 0,-8 130 16,8-130-16,-25 148 15,25-148-15,0 0 16,0 0-16,0 0 0,0 0 16,0 0-16,0 0 15,-24 140-15,24-140 16,0 84-16,0-84 0,57 19 15,-57-19-15,108-33 16,-108 33-16,174-64 16,-174 64-16,0 0 0,0 0 15,0 0-15,0 0 0,149-52 16,-149 52-16,0 0 16,116-46-16,-116 46 0</inkml:trace>
  <inkml:trace contextRef="#ctx0" brushRef="#br0" timeOffset="8984.9494">5484 12313 0,'0'0'16,"0"117"-16,0-117 0,8 171 15,17 58-15,-8 31 16,-17-260-16,24 256 15,-24-256-15,9 246 16,-9-246-16,16 215 0</inkml:trace>
  <inkml:trace contextRef="#ctx0" brushRef="#br0" timeOffset="9702.642">2060 14114 0,'0'0'0,"0"0"16,0 0-16,0 0 15,0 0-15,49-19 0,-49 19 16,75-28-16,-75 28 16,91-28-16,-91 28 15,82-23-15,-82 23 0,75 5 16,-75-5-16,66 69 15,-66-69-15,66 140 16,-66-140-16,58 191 16,-58-191-16,58 209 15,-58-209-15,58 163 0,-58-163 16,66 93-16,-66-93 16,91 9-16,-91-9 15,66-51-15,-66 51 0,74-107 16,-74 107-16</inkml:trace>
  <inkml:trace contextRef="#ctx0" brushRef="#br0" timeOffset="9920.2873">2978 14030 0,'0'0'0,"0"0"16,0 0-16,-42 42 15,42-42-15,-41 83 16,41-83-16,-91 131 16,91-131-16,-116 158 15,116-158-15,-140 154 16,140-154-16,0 0 0,-116 129 16,116-129-16,0 0 15</inkml:trace>
  <inkml:trace contextRef="#ctx0" brushRef="#br0" timeOffset="10159.9296">3300 14169 0,'0'0'16,"141"-28"-16,-141 28 15,157-46-15,-157 46 16,0 0-16,0 0 0,149-37 16</inkml:trace>
  <inkml:trace contextRef="#ctx0" brushRef="#br0" timeOffset="10354.0961">3465 14527 0,'0'0'0,"0"0"0,91 5 16,-91-5-16,124-23 15,-124 23-15,157-37 16</inkml:trace>
  <inkml:trace contextRef="#ctx0" brushRef="#br0" timeOffset="10905.5967">4540 13714 0,'0'0'0,"0"0"0,0 0 15,75 4-15,-75-4 0,91 14 16,-91-14-16,91 28 16,-91-28-16,82 61 15,-82-61-15,58 111 16,-58-111-16,8 135 16,-8-135-16,-41 134 0,41-134 15,-83 108-15,83-108 16,-107 70-16,107-70 15,-99 37-15,99-37 16,0 0-16,-91 18 0,91-18 16,0 0-16,0 0 15,0 0-15,0 0 0,-66-23 16,66 23-16,-17-51 16,17 51-16,41-65 15,-41 65-15,0 0 0,67-37 16,-67 37-16,91 14 15,-91-14-15,90 75 16,-90-75-16,0 0 16,67 97-16,-67-97 0,0 0 15,57 74-15,-57-74 16,58 29-16</inkml:trace>
  <inkml:trace contextRef="#ctx0" brushRef="#br0" timeOffset="11439.7633">5227 14147 0,'0'0'0,"0"0"16,0 0-16,-9 36 16,9-36-16,9 70 0,-9-70 15,8 88-15,-8-88 16,0 0-16,25 93 15,-25-93-15,0 0 16,66 56-16,-66-56 0,74 0 16,-74 0-16,100-60 15,-100 60-15,0 0 16,91-89-16,-91 89 0,0 0 16,0 0-16,0 0 15,0 0-15,50-79 16,-50 79-16,25-23 15,-25 23-15,-8 51 0,8-51 16,-17 121-16,17-121 16,-33 172-16,33-172 15,-41 172-15,41-172 0,-58 131 16,58-131-16,-76 93 16,76-93-16,-74 37 15,74-37-15,0 0 16,-66-18-16,66 18 15,-50-66-15,50 66 0,-8-98 16,8 98-16,49-107 16,-49 107-16,83-111 15,-83 111-15,117-84 16,-117 84-16,149-60 0,-149 60 16,140-33-16,-140 33 15,124-37-15,-124 37 0</inkml:trace>
  <inkml:trace contextRef="#ctx0" brushRef="#br1" timeOffset="19992.7457">3887 13601 0,'-8'52'0,"8"-52"0,0 116 16,0-116-16,0 172 16,0-172-16,8 182 15,-8-182-15,33 204 16,-33-204-16,41 191 0,-41-191 15,34 181-15,-34-181 16,24 159-16,-24-159 16,0 0-16</inkml:trace>
  <inkml:trace contextRef="#ctx0" brushRef="#br1" timeOffset="21042.1977">3697 13592 0,'0'0'15,"0"0"-15,0 0 0,0 0 16,0 0-16,-17-79 16,67 28-16,-50 51 0,107-57 15,-107 57-15,166-36 16,-166 36-16,223-23 16,-223 23-16,240-24 15,-240 24-15,256-14 0,-256 14 16,248-14-16,-248 14 15,224-13-15,-224 13 16,198-15-16,-198 15 16,158-23-16,-158 23 0,116-18 15,-116 18-15,0 0 16,81-14-16,-81 14 16,0 0-16,59 4 15,-59-4-15,58 42 16,-58-42-16,50 61 0,-50-61 15,50 102-15,-50-102 16,57 135-16,-57-135 16,75 154-16,-75-154 0,99 181 15,-99-181-15,108 196 16,-108-196-16,107 204 16,-107-204-16,116 196 15,-116-196-15,91 172 0,-91-172 16,58 140-16,-58-140 15,0 0-15,33 106 16,-33-106-16,0 0 16,0 89-16,0-89 15,-50 65-15,50-65 0,-99 37 16,99-37-16,-132 18 16,132-18-16,-158 0 15,158 0-15,-181 9 16,181-9-16,-215 0 0,215 0 15,-224 5-15,224-5 16,-241 5-16,241-5 16,-239 9-16,239-9 15,-232 14-15,232-14 16,-198 28-16,198-28 0,-182 19 16,182-19-16,-132 28 15,132-28-15,0 0 16,-124 23-16,124-23 15,0 0-15,0 0 0,0 0 16,0 0-16,0 0 16,-83 23-16,83-23 0,0 0 15,0 0-15,0 0 16,0 0-16,-50 14 16,50-14-16,0 0 0,-8-28 15,8 28-15,8-79 16,-8 79-16,8-107 15,-8 107-15,0-116 0,0 116 16,-8-130-16,8 130 16,-8-131-16,8 131 15,-25-111-15,25 111 16,0 0-16,-8-89 0,8 89 16,-8-78-16</inkml:trace>
  <inkml:trace contextRef="#ctx0" brushRef="#br1" timeOffset="27672.3406">2316 9080 0,'0'0'0,"0"0"16,0 0-16,0 0 16,33 61-16,-33-61 15,25 83-15,-25-83 0,25 107 16,-25-107-16,8 121 15,-8-121-15,17 135 16,-17-135-16,24 139 16,-24-139-16,17 126 15,-17-126-15,16 121 0,-16-121 16,0 0-16,0 0 16,0 0-16,9 60 15</inkml:trace>
  <inkml:trace contextRef="#ctx0" brushRef="#br1" timeOffset="28408.2796">2283 9033 0,'0'0'0,"0"0"0,0 0 16,17-37-16,-17 37 16,41-42-16,-41 42 15,74-28-15,-74 28 16,91-18-16,-91 18 15,124-15-15,-124 15 0,116-3 16,-116 3-16,108-5 16,-108 5-16,0 0 15,0 0-15,0 0 0,0 0 16,82 0-16,-82 0 16,0 0-16,58 8 15,-58-8-15,41 29 0,-41-29 16,17 65-16,-17-65 15,17 88-15,-17-88 16,8 107-16,-8-107 16,16 121-16,-16-121 0,25 130 15,-25-130-15,33 145 16,-33-145-16,25 125 16,-25-125-16,0 0 15,33 116-15,-33-116 0,0 0 16,0 0-16,25 98 15,-25-98-15,0 0 16,0 0-16,0 0 0,0 0 16,16 70-16,-16-70 15,-16 37-15,16-37 16,0 0-16,-41 15 0,41-15 16,-100-6-16,100 6 15,-115-9-15,115 9 16,-116 0-16,116 0 15,-133 5-15,133-5 0,-107 10 16,107-10-16,0 0 16,-91 8-16,91-8 15,0 0-15,0 0 0,-66 18 16,66-18-16,0 0 16</inkml:trace>
  <inkml:trace contextRef="#ctx0" brushRef="#br2" timeOffset="33233.4006">9527 6884 0,'0'0'0,"0"0"15,0 0-15,8-107 16,-8 107-16,42-78 0,-42 78 16,66-66-16,-66 66 15,107-19-15,-107 19 16,133 19-16,-133-19 16,124 66-16,-124-66 0,107 97 15,-107-97-15,75 111 16,-75-111-16,25 126 15,-25-126-15,0 135 16,0-135-16,-42 139 0,42-139 16,-83 131-16,83-131 15,-90 116-15,90-116 16,-100 84-16,100-84 16,-115 51-16,115-51 0,-108 14 15,108-14-15,-91-24 16,91 24-16,0 0 15,-83-46-15,83 46 0,-49-70 16,49 70-16,0 0 16,-17-74-16,17 74 15,0 0-15,42-70 0,-42 70 16,99-33-16,-99 33 16,124 10-16,-124-10 15,124 46-15,-124-46 16,140 83-16,-140-83 0,108 103 15,-108-103-15,116 79 16</inkml:trace>
  <inkml:trace contextRef="#ctx0" brushRef="#br2" timeOffset="33926.7607">11356 6196 0,'0'0'16,"0"0"-16,-67 55 15,67-55-15,-82 94 0,82-94 16,-99 121-16,99-121 15,-100 153-15,100-153 16,-58 158-16,58-158 16,-8 173-16,8-173 0,17 167 15,-17-167-15,49 148 16,-49-148-16,66 135 16,-66-135-16,75 117 15,-75-117-15,0 0 0,74 97 16,-74-97-16,0 0 15,0 0-15,0 0 16,0 0-16,0 0 0,0 0 16,0 0-16,50 65 15,-50-65-15,0 0 16,0 0-16,0 0 0,0 0 16,0 0-16,0 0 15,0 0-15,0 0 0,0 0 16,0 0-16,33 33 15,-33-33-15,0 0 16,0 0-16,0 0 0,0 0 16,0 0-16,0 0 15,0 0-15,0 0 0,0 0 16,0 0-16,0 0 16,0 0-16,0 0 15,0 0-15</inkml:trace>
  <inkml:trace contextRef="#ctx0" brushRef="#br2" timeOffset="34909.8207">13638 6321 0,'0'0'16,"0"0"-16,41-19 0,-41 19 15,66 5-15,-66-5 16,116 33-16,-116-33 16,132 79-16,-132-79 15,157 126-15,-157-126 16,149 180-16,-149-180 16,115 206-16,-115-206 0,75 204 15,-75-204-15,17 187 16,-17-187-16,-41 143 15,41-143-15,-76 131 0,76-131 16,-82 116-16,82-116 16,-82 107-16,82-107 15,-58 98-15,58-98 16,0 0-16,0 0 0,0 0 16,0 0-16,0 0 15,-58 83-15,58-83 16,0 0-16,0 0 0,0 0 15,0 0-15,0 0 16,0 0-16,0 0 0,0 0 16,0 0-16,0 0 15,-17 56-15,17-56 0,0 0 16,0 0-16,0 0 16</inkml:trace>
  <inkml:trace contextRef="#ctx0" brushRef="#br2" timeOffset="35283.3817">15185 6851 0,'0'0'0,"0"0"0,0 84 15,0-84-15,8 126 16,-8-126-16,17 153 16,-17-153-16,16 149 15,-16-149-15,0 0 16,17 126-16,-17-126 0,0 0 16</inkml:trace>
  <inkml:trace contextRef="#ctx0" brushRef="#br2" timeOffset="35459.7663">14828 7238 0,'0'0'0,"141"-5"16,-141 5-16,175-5 15,-175 5-15</inkml:trace>
  <inkml:trace contextRef="#ctx0" brushRef="#br2" timeOffset="36139.112">16624 6540 0,'0'0'15,"-50"0"-15,50 0 16,-99 0-16,99 0 0,-141 0 16,141 0-16,0 0 15,-157 0-15,157 0 16,0 0-16,-116-15 0,116 15 16,0 0-16,0 0 15,0 0-15,0 0 16,0 0-16,-99-23 0,99 23 15,-49 0-15,49 0 16,-34 23-16,34-23 16,-41 61-16,41-61 0,0 0 15,-41 84-15,41-84 16,0 0-16,-25 103 16,25-103-16,15 83 15,-15-83-15,59 61 0,-59-61 16,116 28-16,-116-28 15,190 9-15,34-4 16,-224-5-16,206 18 16,-206-18-16,0 0 0,157 51 15,-157-51-15,0 0 16,83 65-16,-83-65 16,0 75-16,0-75 15,-58 79-15,58-79 0,-107 75 16,107-75-16,-133 51 15,133-51-15,-140 41 16,140-41-16,0 0 0,-108 5 16,108-5-16,-41-46 15</inkml:trace>
  <inkml:trace contextRef="#ctx0" brushRef="#br2" timeOffset="36757.1622">16847 6977 0,'0'0'16,"0"0"-16,-25 56 15,25-56-15,-16 60 0,16-60 16,49 66-16,-49-66 15,115 55-15,-115-55 16,141 28-16,-141-28 16,166-9-16,-166 9 15,132-60-15,-132 60 0,83-84 16,-83 84-16,0 0 16,58-89-16,-58 89 15,0 0-15,0 0 16,0 0-16,16-65 0,-16 65 15,0 0-15,0 0 16,-66 75-16,66-75 16,-16 135-16,16-135 0,33 195 15,-33-195-15,33 233 16,-33-233-16,41 237 16,-41-237-16,17 204 15,-17-204-15,0 0 0,-25 150 16,25-150-16,-58 93 15,58-93-15,-91 36 16,91-36-16,-108-26 0,108 26 16,-107-66-16,107 66 15,-91-112-15,91 112 16,-50-144-16,50 144 16,9-154-16,-9 154 0,74-149 15,-74 149-15,141-125 16,-141 125-16,182-89 15,-182 89-15,198-60 0,-198 60 16,182-37-16,-182 37 16,140-47-16</inkml:trace>
  <inkml:trace contextRef="#ctx0" brushRef="#br2" timeOffset="37024.0405">18137 6722 0,'33'-20'0,"-33"20"0,107-41 16,-107 41-16,174-28 15,-174 28-15,198-19 16</inkml:trace>
  <inkml:trace contextRef="#ctx0" brushRef="#br2" timeOffset="37246.6358">18261 7047 0,'0'0'15,"124"0"-15,-124 0 16,165-5-16,-165 5 16,174-14-16,-174 14 15</inkml:trace>
  <inkml:trace contextRef="#ctx0" brushRef="#br2" timeOffset="37837.365">19096 6535 0,'16'-28'0,"-16"28"16,67-56-16,-67 56 15,99-51-15,-99 51 16,140-32-16,-140 32 16,133 9-16,-133-9 0,132 51 15,-132-51-15,91 103 16,-91-103-16,50 130 16,-50-130-16,0 153 15,0-153-15,-50 154 0,50-154 16,-66 149-16,66-149 15,-91 116-15,91-116 16,-91 79-16,91-79 0,0 0 16,-83 37-16,83-37 15,0 0-15,0 0 16,-74 5-16,74-5 16,0 0-16,-75-47 0,75 47 15,0-102-15,0 102 16,67-116-16,-67 116 15,107-93-15,-107 93 16,124-46-16,-124 46 0,124 9 16,-124-9-16,0 0 15,99 51-15,-99-51 16,0 0-16,0 0 16,58 79-16,-58-79 0,0 0 15,0 0-15,33 79 16,-33-79-16,33 42 15,-33-42-15</inkml:trace>
  <inkml:trace contextRef="#ctx0" brushRef="#br2" timeOffset="38427.0966">20296 6466 0,'0'0'0,"0"0"0,0 0 15,0 59-15,0-59 16,0 71-16,0-71 16,0 0-16,0 0 0,0 0 15,0 83-15,0-83 16,0 0-16,-8 56 15,8-56-15,0 0 16,0 0-16,0-84 0,0 84 16,0-106-16,0 106 15,0 0-15,0 0 16,0 0-16,0 0 0,8-103 16,-8 103-16,0 0 15,25-60-15,-25 60 16,58 14-16,-58-14 15,99 60-15,-99-60 0,116 75 16,-116-75-16,115 60 16,-115-60-16,108 23 15,-108-23-15,116-9 0,-116 9 16,99-32-16,-99 32 16,0 0-16,0 0 15,0 0-15,0 0 0,0 0 16,66-33-16,-66 33 15,41 19-15,-41-19 16,9 69-16,-9-69 16,-25 122-16,25-122 0,-42 149 15,42-149-15,0 0 16,-41 139-16,41-139 16,-33 87-16</inkml:trace>
  <inkml:trace contextRef="#ctx0" brushRef="#br2" timeOffset="38600.4711">20758 6899 0,'0'0'0,"0"0"0,75-6 16,-75 6-16,116 9 15,-116-9-15,149 29 16,-149-29-16</inkml:trace>
  <inkml:trace contextRef="#ctx0" brushRef="#br0" timeOffset="46192.4307">11537 6773 0,'0'0'0,"0"0"15,67-56-15,-67 56 16,132-61-16,-132 61 15,157-23-15,-157 23 16,174 18-16,-174-18 0,165 66 16,-165-66-16,124 97 15,-124-97-15,58 111 16,-58-111-16,8 126 0,-8-126 16,-33 145-16,33-145 15,-66 139-15,66-139 16,-99 126-16,99-126 15,-99 93-15,99-93 0,-108 56 16,108-56-16,0 0 16,-107 23-16,107-23 15,0 0-15,-91-14 16,91 14-16,-58-65 0,58 65 16,0 0-16,-17-98 15,17 98-15,25-93 16,-25 93-16,66-64 15,-66 64-15,83-38 0,-83 38 16,99 9-16,-99-9 16,83 52-16,-83-52 15,66 88-15,-66-88 16,66 112-16,-66-112 0,0 0 16,83 92-16,-83-92 15,66 28-15</inkml:trace>
  <inkml:trace contextRef="#ctx0" brushRef="#br0" timeOffset="46794.1142">12753 7214 0,'0'0'0,"0"0"16,0 0-16,0 0 15,0 0-15,0 47 16,0-47-16,0 74 0,0-74 16,8 89-16,-8-89 15,0 0-15,25 75 16,-25-75-16,50 50 0,-50-50 16,66 9-16,-66-9 15,91-27-15,-91 27 16,66-66-16,-66 66 0,0 0 15,0 0-15,0 0 16,0 0-16,0 0 16,58-74-16,-58 74 0,0 0 15,41-60-15,-41 60 16,0 0-16,0 0 16,58 74-16,-58-74 0,33 140 15,-33-140-15,8 180 16,-8-180-16,9 197 15,-9-197-15,-25 181 16,25-181-16,-50 139 0,50-139 16,0 0-16,0 0 15,-66 94-15,66-94 16,0 0-16,0 0 0,-66 23 16,66-23-16,-41-56 15,41 56-15,-9-125 16,9 125-16,33-178 15,-33 178-15,58-172 0,-58 172 16,99-149-16,-99 149 16,116-125-16,-116 125 15,133-107-15,-133 107 16,132-89-16,-132 89 0,99-84 16,-99 84-16</inkml:trace>
  <inkml:trace contextRef="#ctx0" brushRef="#br2" timeOffset="49533.1907">11984 8485 0,'0'0'0,"0"0"0,-9 125 15,9-125-15,-25 144 16,25-144-16,-49 163 16,49-163-16,-58 168 0,58-168 15,0 0-15,0 0 16,0 0-16,0 0 15,-33 125-15,33-125 0,17 70 16,-17-70-16,83 19 16,65-28-16,43-6 15,-1 11-15,-190 4 16,157-10-16</inkml:trace>
  <inkml:trace contextRef="#ctx0" brushRef="#br2" timeOffset="49783.0653">12645 8773 0,'0'46'0,"-16"85"16,8 36-16,-9 19 16,17-186-16,-8 182 0,8-182 15,0 186-15,0-186 16,41 130-16,-41-130 16</inkml:trace>
  <inkml:trace contextRef="#ctx0" brushRef="#br2" timeOffset="50301.4815">13373 9108 0,'0'0'0,"0"0"15,0 0-15,0 74 16,0-74-16,0 98 15,0-98-15,17 139 0,-17-139 16,41 131-16,-41-131 16,58 102-16,-58-102 15,83 47-15,-83-47 16,99-14-16,-99 14 0,116-66 16,-116 66-16,132-78 15,-132 78-15,0 0 16,99-61-16,-99 61 0,83-15 15,-83 15-15,66 38 16,-66-38-16,41 107 16,-41-107-16,8 163 15,-8-163-15,-16 195 0,16-195 16,-50 205-16,50-205 16,0 0-16,0 0 15,-74 177-15,74-177 16,0 0-16,-66 107 0,66-107 15,-50 5-15,50-5 16,-25-89-16,25 89 16,9-144-16,-9 144 0,41-149 15,-41 149-15,107-144 16,-107 144-16,158-112 16,-158 112-16,181-88 15</inkml:trace>
  <inkml:trace contextRef="#ctx0" brushRef="#br2" timeOffset="50556.2249">15276 8857 0,'8'46'0,"-8"-46"15,25 121-15,-25-121 0,33 205 16,-33-205-16,8 242 16,-8-242-16,0 0 15,-8 186-15</inkml:trace>
  <inkml:trace contextRef="#ctx0" brushRef="#br2" timeOffset="50718.6505">14952 9293 0,'0'0'0,"0"0"0,141-8 16,50 16-16,24 2 15,-215-10-15,207-10 0</inkml:trace>
  <inkml:trace contextRef="#ctx0" brushRef="#br2" timeOffset="51253.3613">16814 8722 0,'-25'9'0,"25"-9"16,-91 28-16,91-28 16,-141 42-16,141-42 15,-132 32-15,132-32 16,0 0-16,0 0 0,0 0 15,0 0-15,0 0 16,0 0-16,-99 19 16,99-19-16,0 0 0,-83 28 15,83-28-15,-41 37 16,41-37-16,0 0 16,-8 61-16,8-61 15,0 0-15,16 55 0,-16-55 16,58 60-16,-58-60 15,108 38-15,-108-38 16,148 23-16,-148-23 0,174 33 16,-174-33-16,157 42 15,-157-42-15,132 74 16,-132-74-16,50 84 16,-50-84-16,0 0 0,0 88 15,0-88-15,-58 93 16,58-93-16,-99 79 15,99-79-15,-108 52 0,108-52 16,-115 14-16,115-14 16,-75-38-16</inkml:trace>
  <inkml:trace contextRef="#ctx0" brushRef="#br2" timeOffset="51787.6156">17318 9196 0,'0'0'15,"0"0"-15,-8 65 16,8-65-16,0 84 0,0-84 16,0 0-16,8 97 15,-8-97-15,33 84 16,-33-84-16,75 47 0,-75-47 15,91-19-15,-91 19 16,99-55-16,-99 55 16,0 0-16,0 0 15,0 0-15,0 0 0,91-84 16,-91 84-16,74-42 16,-74 42-16,42 28 15,-42-28-15,8 107 0,-8-107 16,-8 177-16,8-177 15,-34 214-15,34-214 16,-41 227-16,41-227 16,-66 182-16,66-182 15,0 0-15,-66 106 0,66-106 16,0 0-16,-58 25 16,58-25-16,-41-52 15,41 52-15,-50-135 0,50 135 16,-17-158-16,17 158 15,17-154-15,-17 154 16,58-121-16,-58 121 16,99-83-16,-99 83 0,157-46 15,-157 46-15,199-19 16,-199 19-16,190-14 16</inkml:trace>
  <inkml:trace contextRef="#ctx0" brushRef="#br2" timeOffset="52004.566">18625 9150 0,'57'-14'0,"-57"14"0,182-28 16,-182 28-16,224-37 15</inkml:trace>
  <inkml:trace contextRef="#ctx0" brushRef="#br2" timeOffset="52204.4346">18658 9457 0,'41'-10'0,"-41"10"0,116-23 15,-116 23-15,198-28 16,-198 28-16,232-51 0</inkml:trace>
  <inkml:trace contextRef="#ctx0" brushRef="#br2" timeOffset="52656.2573">19518 8954 0,'0'0'0,"0"0"16,82-37 0,59 13-16,-141 24 0,0 0 0,173 10 15,-173-10-15,192 51 16,-192-51-16,173 93 16,-173-93-16,83 107 15,-83-107-15,0 131 0,0-131 16,-66 130-16,66-130 15,-132 126-15,132-126 16,-149 116-16,149-116 0,-167 74 16,167-74-16,-140 19 15,140-19-15,-99-24 16,99 24-16,-50-61 16,50 61-16,8-78 0,-8 78 15,58-70-15,-58 70 16,116-46-16,-116 46 15,132-14-15,-132 14 16,150 36-16,-150-36 16,124 80-16,-124-80 0,108 98 15,-108-98-15,99 83 16,-99-83-16,82 37 16</inkml:trace>
  <inkml:trace contextRef="#ctx0" brushRef="#br2" timeOffset="52991.4192">20560 8991 0,'0'0'0,"0"0"16,0 0-16,83-4 15,-83 4-15,124 4 16,-124-4-16,166 5 16,-166-5-16,181 10 15,-181-10-15,174-10 0,-174 10 16,0 0-16,0 0 16,0 0-16,132-9 15,-132 9-15,58 9 0,-58-9 16,0 65-16,0-65 15,-49 130-15,49-130 16,-66 187-16,66-187 16,-67 200-16</inkml:trace>
  <inkml:trace contextRef="#ctx0" brushRef="#br2" timeOffset="53691.3929">17004 11332 0,'0'0'0,"0"0"16,0 0-16,25-42 16,-25 42-16,16-65 15,-16 65-15,-16-84 16,16 84-16,-75-83 0,75 83 16,-148-71-16,148 71 15,-174-18-15,174 18 16,-165 28-16,165-28 15,-108 70-15,108-70 0,-50 92 16,50-92-16,9 94 16,-9-94-16,74 65 15,-74-65-15,132 46 0,-132-46 16,166 9 0,-166-9-16,157-41 0,-157 41 15,0 0-15,0 0 16,0 0-16,0 0 0,148-65 15,-148 65-15,83-47 16,-83 47-16,42 42 16,-42-42-16,16 135 0,-16-135 15,-8 210-15,8-210 16,-8 259-16,8-259 16,0 224-16,0-224 15,25 140-15,-25-140 0</inkml:trace>
  <inkml:trace contextRef="#ctx0" brushRef="#br2" timeOffset="54258.24">17426 11736 0,'0'0'16,"0"0"-16,0 0 16,8 79-16,-8-79 0,25 98 15,-25-98-15,58 107 16,-58-107-16,91 93 16,-91-93-16,99 46 15,-99-46-15,99-27 0,-99 27 16,91-99-16,-91 99 15,0 0-15,0 0 16,0 0-16,0 0 0,66-111 16,-66 111-16,33-74 15,-33 74-15,0 0 16,0 0-16,17 98 16,-17-98-16,0 167 0,0-167 15,0 237-15,0-237 16,-17 232-16,17-232 15,-49 215-15,49-215 16,-67 158-16,67-158 16,0 0-16,0 0 0,-91 75 15,91-75-15,0 0 16,-74 0-16,74 0 16,-33-75-16,50-65 15,-17 140-15,57-162 0,-57 162 16,0 0-16,116-177 0,-116 177 15,141-144-15,-141 144 16,140-99-16,-140 99 0,0 0 16,116-51-16,-116 51 15,91-46-15</inkml:trace>
  <inkml:trace contextRef="#ctx0" brushRef="#br2" timeOffset="54463.9951">18740 11550 0,'83'-28'0,"-83"28"16,141-18-16,-141 18 15,157-14-15</inkml:trace>
  <inkml:trace contextRef="#ctx0" brushRef="#br2" timeOffset="54659.7181">18856 11927 0,'41'-5'0,"-41"5"0,116-28 16,-116 28-16,199-55 16</inkml:trace>
  <inkml:trace contextRef="#ctx0" brushRef="#br2" timeOffset="55129.4378">19617 11220 0,'0'0'0,"0"0"15,91-5-15,-91 5 0,116 10 16,-116-10-16,141 42 16,-141-42-16,132 92 15,-132-92-15,83 131 16,-83-131-16,17 168 0,-17-168 16,-50 172-16,50-172 15,-99 167-15,99-167 16,-142 125-16,142-125 15,0 0-15,-116 70 0,116-70 16,0 0-16,0 0 16,-99 15-16,99-15 15,-49-43-15,49 43 0,16-79 16,-16 79-16,83-84 16,-83 84-16,124-51 15,-124 51-15,150 0 16,-150 0-16,116 57 0,-116-57 15,0 0-15,0 0 16,0 0-16,82 78 16,-82-78-16,75 47 0,-75-47 15</inkml:trace>
  <inkml:trace contextRef="#ctx0" brushRef="#br2" timeOffset="55445.7823">20453 11230 0,'0'0'16,"0"0"-16,0 0 16,91 9-16,-91-9 0,132 28 15,-132-28-15,149 32 16,-149-32-16,165 33 15,-165-33-15,0 0 16,0 0-16,124 23 0,-124-23 16,0 0-16,83 27 15,-83-27-15,17 57 16,-17-57-16,-42 102 0,42-102 16,-49 158-16,49-158 15,-42 172-15,42-172 16</inkml:trace>
  <inkml:trace contextRef="#ctx0" brushRef="#br2" timeOffset="56216.4868">17988 13230 0,'0'0'16,"0"0"-16,0 0 16,0 0-16,0 0 0,16 78 15,-16-78-15,25 135 16,-25-135-16,17 191 15,-17-191-15,0 0 16,0 0-16,33 177 16,-33-177-16,58 121 0,-58-121 15,74 23-15,-74-23 16,83-60-16,-83 60 16,74-112-16,-74 112 15,83-130-15,-83 130 0,0 0 16,0 0-16,0 0 15,0 0-15,58-94 16,-58 94-16,0 0 0,0 0 16,58 108-16,-58-108 15,0 195-15,0-195 16,-25 252-16,25-252 16,-74 265-16,74-265 0,0 0 15,-100 209-15,100-209 16,0 0-16,-82 116 15,82-116-15,-67 23 16,67-23-16,0 0 0,-17-65 0,17 65 16,17-125-16,-17 125 15,75-164-15,-75 164 16,107-157-16,-107 157 0,0 0 16,124-130-16,-124 130 15,0 0-15,100-79 16,-100 79-16,91-42 15,-91 42-15,82-42 0</inkml:trace>
  <inkml:trace contextRef="#ctx0" brushRef="#br2" timeOffset="56396.8478">19030 13508 0,'49'-9'0,"-49"9"0,124-23 15,-124 23-15,191-33 16,-191 33-16</inkml:trace>
  <inkml:trace contextRef="#ctx0" brushRef="#br2" timeOffset="56597.4276">19220 13844 0,'0'0'16,"0"0"-16,116 0 15,-116 0-15,182-19 0</inkml:trace>
  <inkml:trace contextRef="#ctx0" brushRef="#br2" timeOffset="57114.9466">19931 13262 0,'0'0'0,"0"0"0,0 0 15,0 0-15,59 0 16,48 0-16,34 4 15,24 6-15,-165-10 0,157 14 16,-157-14-16,133 28 16,-133-28-16,0 0 0,65 55 15,-65-55-15,0 60 16,0-60-16,-65 52 16,65-52-16,-108 56 0,108-56 15,-132 51-15,132-51 16,0 0-16,0 0 15,0 0-15,0 0 16,-124 52-16,124-52 0,-74 42 16,74-42-16,33 37 15,-33-37-15,124 56 16,-124-56-16,198 74 16,-198-74-16,182 102 15,-182-102-15,107 117 0,-107-117 16,-16 107-16,16-107 15,-132 83-15,132-83 16,-215 37-16,215-37 16</inkml:trace>
  <inkml:trace contextRef="#ctx0" brushRef="#br3" timeOffset="62845.8061">20693 12950 0,'-33'-28'15,"33"28"-15,-100-56 16,100 56-16,-132-55 0,132 55 15,-173-32-15,173 32 16,-182 8-16,182-8 16,-192 56-16,192-56 15,-165 98-15,165-98 0,-149 144 16,149-144-16,-91 196 16,91-196-16,-33 232 15,58 20-15,41-24 16,-66-228-16,108 195 15,24-10-15,-132-185 0,149 164 16,-149-164-16,174 135 16,25-28-16,-199-107 15,190 74-15,-190-74 16,215 37-16,-215-37 16,215 5-16,-215-5 0,198-42 15,-198 42-15,174-103 16,-174 103-16,132-171 15,-132 171-15,83-224 0,-83 224 16,25-274-16,-25 274 16,-50-293-16,-41-5 15,-33 47-15,124 251 16,-149-209-16,-16 41 16,-17 37-16,182 131 0,-182-83 15,-24 36-15,-1 38 16,207 9-16,-199 41 15,-17 67-15,26 41 16</inkml:trace>
  <inkml:trace contextRef="#ctx0" brushRef="#br4" timeOffset="70742.4454">5367 13821 0,'-33'18'0,"33"-18"16,-99 65-16,99-65 15,-116 126-15,116-126 0,-107 181 16,107-181-16,-83 228 16,50 14-16,33-242 15,8 228-15,-8-228 16,50 204-16,-50-204 16,91 173-16,-91-173 0,124 139 15,-124-139-15,173 93 16,-173-93-16,183 47 15,-183-47-15,190-5 16,-190 5-16,174-65 0,-174 65 16,132-135-16,-57-55 15,-75 190-15,33-220 16,-33 220-16,-25-236 16,-41 3-16,-25 33 15,91 200-15,-108-163 0,108 163 16,-132-139-16,132 139 15,-182-121-15,182 121 16,-207-93-16,207 93 16,-207-51-16</inkml:trace>
  <inkml:trace contextRef="#ctx0" brushRef="#br0" timeOffset="77438.7264">7344 13765 0,'0'0'0,"0"0"16,0 0-16,0 0 16,0 0-16,58-24 15,-58 24-15,116-42 16,-116 42-16,132-27 0,-132 27 15,141 0-15,-141 0 16,91 60-16,-91-60 16,74 93-16,-74-93 15,42 144-15,-42-144 0,49 154 16,-49-154-16,50 149 16,-50-149-16,74 101 15,-74-101-15</inkml:trace>
  <inkml:trace contextRef="#ctx0" brushRef="#br0" timeOffset="77662.7354">8146 13601 0,'0'0'15,"0"0"-15,-41 71 16,41-71-16,-66 116 16,66-116-16,-108 159 0,108-159 15,-107 176-15,107-176 16,0 0-16,-83 153 16,83-153-16</inkml:trace>
  <inkml:trace contextRef="#ctx0" brushRef="#br0" timeOffset="77894.7355">8560 13699 0,'0'0'16,"0"0"-16,107-23 16,-107 23-16,157-23 0,-157 23 15,199-28-15,-199 28 16</inkml:trace>
  <inkml:trace contextRef="#ctx0" brushRef="#br0" timeOffset="78107.3032">8808 14155 0,'0'0'0,"140"-14"16,-140 14-16,166-42 15,-166 42-15,207-55 16</inkml:trace>
  <inkml:trace contextRef="#ctx0" brushRef="#br0" timeOffset="78641.2346">9750 13248 0,'0'0'16,"0"0"-16,75-23 15,-75 23-15,116-20 16,-116 20-16,140 15 0,-140-15 16,157 61-16,-157-61 15,125 116-15,-125-116 16,67 158-16,-67-158 16,0 168-16,0-168 0,-83 172 15,83-172-15,-133 144 16,133-144-16,-158 84 15,158-84-15,0 0 16,-124 37-16,124-37 0,0 0 16,0 0-16,-107-10 15,107 10-15,0 0 0,-50-41 16,50 41-16,42-60 16,-42 60-16,124-70 15,-124 70-15,132-38 16,-132 38-16,0 0 0,141 6 15,-141-6-15,0 0 16,91 46-16,-91-46 16,67 74-16,-67-74 15,58 70-15,-58-70 0</inkml:trace>
  <inkml:trace contextRef="#ctx0" brushRef="#br0" timeOffset="78992.1217">11273 12918 0,'0'0'0,"0"0"16,-75 83-16,75-83 0,-82 135 15,7 51-15,26 14 16,49-200-16,-8 196 15,32 9-15,34-19 16,-58-186-16,83 158 0,-83-158 16</inkml:trace>
  <inkml:trace contextRef="#ctx0" brushRef="#br0" timeOffset="79476.6044">12794 12364 0,'0'0'15,"0"0"-15,91 61 16,42 45-16,-133-106 0,132 154 16,17 46-16,-25 23 15,-124-223-15,82 238 16,-24 3-16,-58-241 16,9 229-16,-59-24 15,50-205-15,-91 180 16,91-180-16,-132 164 0,132-164 15,-157 149-15</inkml:trace>
  <inkml:trace contextRef="#ctx0" brushRef="#br2" timeOffset="83217.216">11612 13025 0,'0'0'0,"0"0"16,25-33-16,-25 33 16,66-28-16,-66 28 0,107-18 15,-107 18-15,165 4 16,-165-4-16,183 42 16,-183-42-16,0 0 15,140 70-15,-140-70 0,0 0 16,75 88-16,-75-88 15,0 75-15,0-75 16,-50 65-16,50-65 16,-99 60-16,99-60 0,0 0 15,-91 51-15,91-51 16,0 0-16,0 0 16,0 0-16,-83 52 0,83-52 15,0 0-15,-33 41 16,33-41-16,41 28 15,-41-28-15,108 37 16,-108-37-16,124 52 16,-124-52-16,107 79 0,-107-79 15,42 89-15,-42-89 16,-17 88-16,17-88 16,-58 80-16,58-80 0,-107 69 15,107-69-15,-124 51 16,124-51-16,-158 32 15,158-32-15</inkml:trace>
  <inkml:trace contextRef="#ctx0" brushRef="#br0" timeOffset="85922.3149">8229 15732 0,'0'0'0,"0"0"0,0 0 15,0 0-15,0 0 16,83-33-16,-83 33 16,132-32-16,-132 32 15,157-19-15,-157 19 0,141 14 16,-141-14-16,99 70 15,-99-70-15,50 112 16,-50-112-16,24 135 16,-24-135-16,17 162 0,-17-162 15,16 163-15,-16-163 16,25 145-16,-25-145 16,42 92-16,-42-92 0</inkml:trace>
  <inkml:trace contextRef="#ctx0" brushRef="#br0" timeOffset="86206.6259">9147 15653 0,'-25'14'16,"25"-14"-16,-66 70 0,66-70 15,-124 125-15,124-125 16,-132 177-16,132-177 16,0 0-16,0 0 0,0 0 15,-124 177-15,124-177 16,-58 122-16</inkml:trace>
  <inkml:trace contextRef="#ctx0" brushRef="#br0" timeOffset="86391.9574">9494 15690 0,'0'0'0,"0"0"16,108-14-16,-108 14 15,165-4-15,-165 4 16</inkml:trace>
  <inkml:trace contextRef="#ctx0" brushRef="#br0" timeOffset="86627.8017">9660 16099 0,'0'0'0,"0"0"16,99-18-16,-99 18 16,173-33-16,-173 33 15</inkml:trace>
  <inkml:trace contextRef="#ctx0" brushRef="#br0" timeOffset="87074.1795">10843 15481 0,'0'0'15,"0"0"-15,0 0 16,-41 70-16,41-70 15,-67 97-15,67-97 0,-41 131 16,41-131-16,-33 158 16,33-158-16,0 149 15,0-149-15,41 120 0,-41-120 16,91 113-16,-91-113 16,108 70-16,-108-70 15,124 41-15,-124-41 16,132 0-16,-132 0 0,0 0 15,99-33-15,-99 33 16,0 0-16,67-46 16,-67 46-16,16-70 0,-16 70 15,0 0-15,-33-75 16,33 75-16,-83-36 16,83 36-16,-115 13 0,115-13 15,-124 61-15,124-61 16,0 0-16</inkml:trace>
  <inkml:trace contextRef="#ctx0" brushRef="#br3" timeOffset="90030.9786">9362 1730 0,'-25'14'0,"25"-14"0,-74 50 15,74-50-15,-133 113 16,133-113-16,-148 171 0,-10 29 16,158-200-16,-140 210 15,24-6-15,33 2 16,83-206-16,-49 195 15,24 10-15,17-1 16,8-204-16,16 200 0,17 14 16,9-9-16,-42-205 15,41 177-15,-41-177 16,41 158-16,-41-158 16</inkml:trace>
  <inkml:trace contextRef="#ctx0" brushRef="#br3" timeOffset="91483.4723">9577 2032 0,'0'0'0,"0"0"0,0 0 16,0 0-16,0 0 15,0 0-15,0 0 0,0 0 16,0 0-16,0 0 16,0 0-16,0 0 15,0 0-15,0 0 0,0 0 16,0 0-16,0 0 16,0 0-16,0 0 0,0 0 15,0 0-15,0 0 16,0 0-16,0 0 15,0 0-15,0 0 0,0 0 16,0 0-16,0 0 16,0 0-16,0 0 0,0 0 15,0 0-15,0 0 16,0 0-16,0 0 16,0 0-16,0 0 0,0 0 15,0 0-15,0 0 16,0 0-16,0 0 0,0 0 15,0 0-15,0 0 16,0 0-16,0 0 16,0 0-16,0 0 0,0 0 15,0 0-15,49-19 16,-49 19-16,67-22 16,-67 22-16,107-24 15,-107 24-15,141-24 0,-141 24 16,0 0-16,132-4 15,-132 4-15,0 0 16,0 0-16,0 0 0,0 0 16,116 0-16,-116 0 15,0 0-15,0 0 16,0 0-16,0 0 0,0 0 16,0 0-16,0 0 15,0 0-15,0 0 0,66 4 16,-66-4-16,0 0 15,0 0-15,0 0 16,0 0-16,0 0 0,0 0 16,0 0-16,0 0 15,0 0-15,0 0 0,42 10 16,-42-10-16,0 0 16,0 0-16,0 0 15,0 0-15,-50-14 0,50 14 16,-75-23-16,75 23 15,-107-5-15,107 5 16,-108 23-16,108-23 0,-124 47 16,124-47-16,-132 79 15,132-79-15,-157 131 16,157-131-16,-133 175 16,133-175-16,-99 210 15,99-210-15,-49 234 0,49-234 16,0 232-16,0-232 15,66 204-15,-66-204 16,124 173-16,-124-173 16,190 125-16,33-51 0,-16-50 15,-207-24-15,198-19 16,-15-27-16,-183 46 16,174-75-16,-174 75 15,165-83-15,-165 83 16,108-121-16,-108 121 0,49-131 15,-49 131-15,-8-111 16,8 111-16,-74-84 16,74 84-16,-133-42 0,133 42 15,-140 0-15,140 0 16,-149 55-16,149-55 16,-116 108-16,116-108 15,-100 158-15,100-158 0,-41 182 16,41-182-16,0 0 15,8 162-15,-8-162 16,74 103-16,-74-103 16</inkml:trace>
  <inkml:trace contextRef="#ctx0" brushRef="#br3" timeOffset="91700.4683">11595 3511 0,'0'0'0,"0"0"0,-24 107 16,24-107-16,-34 135 15,34-135-15,-33 163 16,33-163-16,-8 112 0</inkml:trace>
  <inkml:trace contextRef="#ctx0" brushRef="#br3" timeOffset="92285.4384">11943 1999 0,'41'-22'0,"83"-25"16,-124 47-16,174-42 0,41 23 15,-215 19-15,223 9 16,-223-9-16,174 38 16,-174-38-16,124 65 0,-124-65 15,33 88-15,-33-88 16,-50 107-16,50-107 16,-124 112-16,124-112 15,-132 111-15,132-111 16,-149 103-16,149-103 0,0 0 15,0 0-15,-108 89 16,108-89-16,-33 69 16,33-69-16,50 47 0,-50-47 15,140 28-15,-140-28 16,182 24-16,-182-24 16,199 37-16,-199-37 0,149 69 15,-149-69-15,0 0 0,91 98 16,-91-98-16,0 125 15,0-125-15,-91 145 16,91-145-16,-133 152 16,133-152-16,-190 136 0,190-136 15,-173 88-15,173-88 16,-158-9-16,158 9 16</inkml:trace>
  <inkml:trace contextRef="#ctx0" brushRef="#br3" timeOffset="92637.5535">12588 1255 0,'49'10'16,"83"13"-16,67 37 15,-199-60-15,190 94 0,25 31 16,-25 38-16,-190-163 16,149 172-16,-41 37 15,-26 14-15,-82-223 0,17 219 16,-42 19-16,-58 4 15,9-38-15,-17 1 16,-17 4-16,-7-4 16,115-205-16,-100 195 15</inkml:trace>
  <inkml:trace contextRef="#ctx0" brushRef="#br3" timeOffset="95926.4302">7237 1051 0,'0'0'15,"0"0"-15,49 0 16,-49 0-16,50 46 16,-50-46-16,50 113 15,8 58-15,-25 29 0,-33-200 16,0 213-16,-17 48 15,-16 18-15,-8-32 16,8 0-16,16-1 16,9 5-16,0-17 0,16-8 15,17 7-15,8-14 16,-33-219-16,49 205 16,-49-205-16,33 191 15</inkml:trace>
  <inkml:trace contextRef="#ctx0" brushRef="#br3" timeOffset="97011.5523">6633 1245 0,'0'0'0,"0"0"15,0 0-15,0 0 16,-25-83-16,67 18 0,-42 65 15,116-51-15,82-4 16,25 12-16,-223 43 16,232-36-16,16-7 15,25 6-15,-17-4 0,-8-6 16,8 1-16,9 9 16,-9-20-16,9 11 15,16-6-15,8 11 16,2-1-16,-10 10 15,25 3-15,0 6 16,-9-10-16,-15 15 16,7-1-16,-8 1 0,-33-10 15,-33 0-15,-8 14 16,-17 0-16,-190 14 16,182-14-16,-182 14 15,190 0-15,-190 0 0,174 5 16,-174-5-16,157 32 15,-157-32-15,99 57 16,-99-57-16,75 87 16,-75-87-16,57 121 0,1 28 15,0 18-15,-58-167 16,75 163-16,16 33 16,16 13-16,-8-18 15,0-10-15,-8 1 16,-8 13-16,0-9 0,-1 9 15,10 14-15,-1 1 16,0 0-16,-16-15 16,-1 5-16,-16-5 15,-58-195-15,58 200 16,-58-200-16,41 228 16,-41-228-16,9 237 0,-9-237 15,-42 219-15,42-219 16,-82 177-16,82-177 15,-149 102-15,149-102 16,-215 42-16,-43-42 16,2-28-16,49 5 0,9-1 15,-1 6-15,-16 3 16,0 15-16,-8 0 16,-17 0-16,-16 6 15,8 12-15,0 1 16,-8-5-16,-9 9 0,17-5 15,8 10-15,-16-5 16,-17 0-16,17 2 16,8 11-16,-18-8 15,18-9-15,0 14 0,33-15 16,0 5-16,17-9 16,198-14-16,-207 24 15,-16-10-15,223-14 16,-215 18-16,215-18 15,-208 5-15,208-5 0,-173-14 16,173 14-16,-132-23 16,132 23-16,-83-38 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211.48186" units="1/cm"/>
          <inkml:channelProperty channel="Y" name="resolution" value="375.9408" units="1/cm"/>
          <inkml:channelProperty channel="T" name="resolution" value="1" units="1/dev"/>
        </inkml:channelProperties>
      </inkml:inkSource>
      <inkml:timestamp xml:id="ts0" timeString="2017-09-25T16:26:26.731"/>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00B0F0"/>
    </inkml:brush>
    <inkml:brush xml:id="br3">
      <inkml:brushProperty name="width" value="0.05292" units="cm"/>
      <inkml:brushProperty name="height" value="0.05292" units="cm"/>
    </inkml:brush>
    <inkml:brush xml:id="br4">
      <inkml:brushProperty name="width" value="0.05292" units="cm"/>
      <inkml:brushProperty name="height" value="0.05292" units="cm"/>
      <inkml:brushProperty name="color" value="#002060"/>
    </inkml:brush>
  </inkml:definitions>
  <inkml:trace contextRef="#ctx0" brushRef="#br0">3614 6814 0,'33'103'0,"0"31"15,17 29-15,0 9 16,-50-172-16,41 182 0,0 41 16,1 0-16,-42-223 15,41 219-15,-16 23 16,8-9-16,-33-233 16,25 214-16,-1 9 15,-15-14-15,-9-209 0,0 200 16,0-200-16,0 191 15,0-191-15,0 0 16,-9 158-16,9-158 16</inkml:trace>
  <inkml:trace contextRef="#ctx0" brushRef="#br0" timeOffset="1148.5393">3060 6707 0,'0'0'16,"0"0"-16,0 0 15,0 0-15,0 0 0,0 0 16,0 0-16,75-42 16,-75 42-16,115-9 15,-115 9-15,191-14 0,32 10 16,8 4-16,-231 0 15,215 4-15,-8 1 16,0-5-16,-207 0 16,190-5-16,-190 5 15,198-4-15,-198 4 0,232-10 16,16 1-16,-16 9 16,-232 0-16,199-5 15,-199 5-15,207 0 16,-207 0-16,231 0 15,-231 0-15,223 0 16,-223 0-16,215 0 0,-215 0 16,182 5-16,-182-5 15,149 14-15,-149-14 16,124 37-16,-124-37 0,99 65 16,-99-65-16,91 103 15,-91-103-15,75 130 16,-75-130-16,66 157 15,-66-157-15,41 174 0,-41-174 16,42 194-16,-42-194 16,41 210-16,-41-210 15,33 209-15,-33-209 16,41 219-16,-41-219 16,42 214-16,-42-214 0,33 219 15,-33-219-15,25 223 16,-25-223-16,33 214 15,-33-214-15,24 205 16,-24-205-16,25 190 0,-25-190 16,17 172-16,-17-172 15,16 135-15,-16-135 16,-8 116-16,8-116 0,-25 103 16,25-103-16,-33 84 15,33-84-15,-66 59 16,66-59-16,-91 43 15,91-43-15,-116 28 0,116-28 16,-132 23-16,132-23 16,-157 9-16,157-9 15,-182 10-15,182-10 16,-207 0-16,207 0 0,-231-10 16,231 10-16,-240-23 15,240 23-15,-256-19 16,256 19-16,-248-32 15,-9-1-15,33-4 16,224 37-16,-198-33 0,198 33 16,-207-27-16,207 27 15,-223-33-15,223 33 16,-224-23-16,224 23 0,-190-14 16,190 14-16,-173-14 15,173 14-15,-141-9 16,141 9-16,0 0 15,0 0-15,0 0 0,-108-6 16,108 6-16,0 0 16,-82 6-16,82-6 15,0 0-15,0 0 0</inkml:trace>
  <inkml:trace contextRef="#ctx0" brushRef="#br0" timeOffset="1619.7947">2250 10233 0,'0'0'16,"0"0"-16,0 107 16,-8 52-16,8-159 0,0 214 15,8 56-15,0 5 16,-8-275-16,17 232 16,-17-232-16,8 191 15,-8-191-15,0 0 0,8 134 16,-8-134-16,0 0 15,-16 61-15,16-61 16,-33-56-16</inkml:trace>
  <inkml:trace contextRef="#ctx0" brushRef="#br0" timeOffset="2155.3264">2109 10239 0,'0'0'0,"0"0"15,0 0-15,0 0 16,0 0-16,58 0 16,-58 0-16,116-24 15,-116 24-15,157-42 16,-157 42-16,174-47 0,-174 47 15,0 0-15,0 0 16,149-32-16,-149 32 16,0 0-16,132 0 0,-132 0 15,74 56-15,-74-56 16,42 121-16,-42-121 16,16 171-16,-16-171 15,17 233-15,-17-233 0,25 229 16,-25-229-16,24 223 15,-24-223-15,42 200 16,-42-200-16,24 163 0,-24-163 16,0 0-16,17 125 15,-17-125-15,0 0 16,0 0-16,0 0 16,-9 79-16,9-79 0,-32 42 15,32-42-15,-75 19 16,75-19-16,-116 4 15,116-4-15,-157 0 0,157 0 16,-182 5-16,182-5 16,-206 0-16,206 0 15,0 0-15,-174 0 16,174 0-16</inkml:trace>
  <inkml:trace contextRef="#ctx0" brushRef="#br1" timeOffset="6782.0827">9569 6674 0,'-34'122'15,"34"-122"-15,-41 154 16,41-154-16,-49 175 16,49-175-16,0 0 0,0 0 15,-51 149-15,51-149 16,-7 75-16</inkml:trace>
  <inkml:trace contextRef="#ctx0" brushRef="#br1" timeOffset="6980.1755">9965 7228 0,'-33'23'16,"33"-23"-16,-115 84 15,-18 51-15,-24 14 0,157-149 16,-140 130-16,140-130 15,-116 122-15,116-122 16</inkml:trace>
  <inkml:trace contextRef="#ctx0" brushRef="#br1" timeOffset="7464.9683">9585 7861 0,'0'0'16,"0"0"-16,41-51 15,-41 51-15,75-65 16,-75 65-16,99-56 0,-99 56 16,124-28-16,-124 28 15,0 0-15,99 18 0,-99-18 16,75 70-16,-75-70 15,16 116-15,-16-116 16,-41 177-16,41-177 0,-74 205 16,74-205-16,-100 195 15,100-195-15,-115 149 16,115-149-16,-116 84 16,116-84-16,-99 24 0,99-24 15,-91-38-15,91 38 16,-50-79-16,50 79 15,-8-130-15,8 130 0,41-130 16,-41 130-16,83-103 16,-83 103-16,116-51 15,-116 51-15,115 19 16,-115-19-16,116 70 0,-116-70 16,74 97-16,-74-97 15,0 0-15,50 103 16,-50-103-16,50 65 0</inkml:trace>
  <inkml:trace contextRef="#ctx0" brushRef="#br1" timeOffset="7798.8634">10396 7307 0,'0'0'16,"0"0"-16,25-51 0,-25 51 16,91-46-1,-91 46-15,124-37 0,-124 37 16,149-10-16,-149 10 15,124 28-15,-124-28 0,83 70 16,-83-70-16,33 121 16,-33-121-16,8 153 15,-8-153-15,8 177 16,-8-177-16,33 144 0</inkml:trace>
  <inkml:trace contextRef="#ctx0" brushRef="#br1" timeOffset="8050.6048">11182 7312 0,'-25'23'0,"25"-23"16,-83 84-16,83-84 16,-107 135-16,107-135 0,-108 171 15,108-171-15,-74 164 16,74-164-16,-33 97 16</inkml:trace>
  <inkml:trace contextRef="#ctx0" brushRef="#br1" timeOffset="8316.7009">12075 7010 0,'0'0'0,"0"0"16,33 115-16,-33-115 0,33 174 15,-33-174-15,25 223 16,-25-223-16,0 227 16,0-227-16,0 0 15,-17 168-15</inkml:trace>
  <inkml:trace contextRef="#ctx0" brushRef="#br1" timeOffset="8504.2123">11777 7507 0,'25'-14'0,"74"-18"15,-99 32-15,174-33 16,-174 33-16,207-37 16,-207 37-16</inkml:trace>
  <inkml:trace contextRef="#ctx0" brushRef="#br1" timeOffset="9017.9138">12819 6754 0,'0'0'0,"0"0"0,91-9 16,-91 9-16,141 0 15,-141 0-15,156 14 16,-156-14-16,0 0 0,0 0 15,0 0-15,150 32 16,-150-32-16,49 47 16,-49-47-16,-41 64 15,41-64-15,-91 71 0,91-71 16,-124 74-16,124-74 16,0 0-16,-91 78 15,91-78-15,0 0 0,-58 66 16,58-66-16,25 51 15,-25-51-15,99 57 16,-99-57-16,157 55 16,-157-55-16,157 56 0,-157-56 15,124 69-15,-124-69 16,66 70-16,-66-70 16,0 89-16,0-89 15,-74 102-15,74-102 0,-116 107 16,116-107-16,-140 102 15,140-102-15,-166 79 16,166-79-16,-124 37 16,124-37-16,-66-9 0</inkml:trace>
  <inkml:trace contextRef="#ctx0" brushRef="#br2" timeOffset="9268.4623">13993 7065 0,'42'-18'15,"-42"18"-15,148-19 16,-148 19-16,215-14 16,-215 14-16,248-9 0</inkml:trace>
  <inkml:trace contextRef="#ctx0" brushRef="#br2" timeOffset="9502.304">14183 7517 0,'25'-5'0,"83"-28"16,57 1-1,-165 32-15,190-14 0,-190 14 16,223 0-16</inkml:trace>
  <inkml:trace contextRef="#ctx0" brushRef="#br2" timeOffset="12341.5574">15483 6735 0,'82'-56'0,"-82"56"0,141-51 16,-141 51-16,173-9 15,-173 9-15,207 37 16,-207-37-16,207 103 16,-207-103-16,157 153 0,-157-153 15,99 181-15,-99-181 16,25 206-16,-25-206 15,-41 213-15,41-213 16,-91 205-16,91-205 16,-133 176-16,133-176 15,-157 121-15,157-121 0,-140 60 16,140-60-16,0 0 16,-133 10-16,133-10 15,-82-46-15,82 46 0,-34-84 16,34 84-16,42-103 15,-42 103-15,108-102 16,-108 102-16,165-60 16,-165 60-16,174 0 0,-174 0 15,165 56-15,-165-56 16,116 88-16,-116-88 16,74 107-16,-74-107 15,41 107-15,-41-107 0,17 88 16,-17-88-16</inkml:trace>
  <inkml:trace contextRef="#ctx0" brushRef="#br2" timeOffset="12624.8042">17062 7442 0,'0'0'0,"0"0"0,49-4 16,-49 4-16,100-5 16,-100 5-16,140 5 0,-140-5 15,166 27-15,-166-27 16,0 0-16,140 52 16,-140-52-16,99 83 15,-99-83-15,67 107 0,-67-107 16,16 116-16,-16-116 15,17 117-15,-17-117 16,41 83-16</inkml:trace>
  <inkml:trace contextRef="#ctx0" brushRef="#br2" timeOffset="12842.0598">17996 7410 0,'0'0'0,"0"0"0,-58 55 15,58-55-15,-74 89 16,74-89-16,-116 130 16,116-130-16,-116 158 15,116-158-15,-107 163 0,107-163 16,0 0-16,-75 107 15</inkml:trace>
  <inkml:trace contextRef="#ctx0" brushRef="#br2" timeOffset="13059.0144">18459 7382 0,'50'-14'0,"-50"14"15,149-19-15,-149 19 16,239-18-16,-239 18 16,273-14-16</inkml:trace>
  <inkml:trace contextRef="#ctx0" brushRef="#br2" timeOffset="13276.5868">19633 6577 0,'0'0'0,"58"112"0,-8 23 15,16 37-15,-66-172 16,66 190-16,-16 43 16,0 9-16,-50-242 0,25 228 15</inkml:trace>
  <inkml:trace contextRef="#ctx0" brushRef="#br2" timeOffset="27989.1542">8907 6121 0,'-25'47'0,"-41"87"0,-17 39 15,17 26-15,66-199 16,-58 219-16,25 28 16,25 18-16,8-265 0,8 260 15,42 20-15,49 4 16,-99-284-16,124 246 15,66-36-15,34-56 16</inkml:trace>
  <inkml:trace contextRef="#ctx0" brushRef="#br2" timeOffset="28624.233">19998 5968 0,'133'163'16,"73"56"-16,-24 8 16,-25 10-16,-41-9 0,-25 14 15,-33-23-15,-42-19 16,-7-14-16,-18-10 15,9-176-15,-33 177 16,33-177-16,-66 164 16,66-164-16</inkml:trace>
  <inkml:trace contextRef="#ctx0" brushRef="#br2" timeOffset="29242.0464">21090 5907 0,'0'0'0,"0"0"16,132 5-16,-132-5 15,157 28-15,-157-28 16,165 74-16,-165-74 0,108 107 16,-108-107-16,33 135 15,-33-135-15,-41 154 16,41-154-16,-116 158 16,116-158-16,-149 144 0,149-144 15,-165 93-15,165-93 16,-157 19-16,157-19 15,-133-38-15,133 38 16,-99-87-16,99 87 0,-50-122 16,50 122-16,8-121 15,-8 121-15,50-106 16,-50 106-16,108-71 0,-108 71 16,124-18-16,-124 18 15,173 38-15,9 45 16,-182-83-16,182 120 15,-182-120-15,157 131 16,-157-131-16</inkml:trace>
  <inkml:trace contextRef="#ctx0" brushRef="#br2" timeOffset="31279.1423">10098 9815 0,'0'0'0,"0"0"0,0 0 15,74-37-15,-74 37 16,117-47-16,-117 47 16,149-28-16,-149 28 15,149 10-15,-149-10 16,99 60-16,-99-60 0,49 98 15,-49-98-15,32 139 16,-32-139-16,43 158 16,-43-158-16,49 145 0,-49-145 15,83 74-15</inkml:trace>
  <inkml:trace contextRef="#ctx0" brushRef="#br2" timeOffset="31529.5063">10959 9596 0,'-17'23'0,"17"-23"15,-49 84-15,49-84 16,-83 162-16,-25 38 15,108-200-15,-82 206 0,82-206 16,0 0-16,0 0 16,-66 168-16,66-168 15,-17 97-15,17-97 0</inkml:trace>
  <inkml:trace contextRef="#ctx0" brushRef="#br2" timeOffset="31813.1809">12058 9391 0,'0'0'0,"0"0"0,9 108 16,-9-108-16,33 143 16,-33-143-16,25 200 15,-25-200-15,8 219 16,-8-219-16,-8 178 16,8-178-16,-34 92 0</inkml:trace>
  <inkml:trace contextRef="#ctx0" brushRef="#br2" timeOffset="31980.6938">11835 9936 0,'0'0'0,"157"-5"15,25-9-15,-182 14 16,199-14-16,-9-24 15,-8-31-15</inkml:trace>
  <inkml:trace contextRef="#ctx0" brushRef="#br2" timeOffset="32381.7795">13233 9168 0,'-17'38'16,"17"-38"-16,-17 130 15,17-130-15,-17 214 0,17-214 16,-16 260-16,16-260 16,9 229-16,-9-229 15,58 171-15,-58-171 0,82 116 16,-82-116-16,133 61 15,-133-61-15,157 4 16,-157-4-16,140-60 16,-140 60-16,124-107 0,-124 107 15,50-125-15,-50 125 16,0-112-16,0 112 16,-58-79-16,58 79 0,-99-28 15,99 28-15,-116 28 16,116-28-16,-132 74 15,132-74-15,-91 117 16,91-117-16,-42 107 16</inkml:trace>
  <inkml:trace contextRef="#ctx0" brushRef="#br2" timeOffset="32614.7708">14481 9526 0,'33'-9'0,"75"-9"16,-108 18-16,182-9 15,-182 9-15,190 9 0,-190-9 16</inkml:trace>
  <inkml:trace contextRef="#ctx0" brushRef="#br2" timeOffset="32815.5681">14597 10140 0,'0'0'0,"0"0"0,0 0 15,124-9-15,49-5 16,-173 14-16,207-27 16,-207 27-16,200-48 0</inkml:trace>
  <inkml:trace contextRef="#ctx0" brushRef="#br2" timeOffset="33417.0097">16293 8954 0,'0'0'0,"0"0"0,0 70 15,0-70-15,-17 107 16,17-107-16,-41 168 16,41-168-16,-50 191 15,50-191-15,-57 185 0,57-185 16,0 0-16,0 0 16,0 0-16,0 0 0,0 0 15,-42 135-15,42-135 16,17 51-16,-17-51 15,107-9-15,-107 9 16,182-37-16,-182 37 16,215-37-16,-215 37 0,190-42 15,-190 42-15,141-37 16,-141 37-16</inkml:trace>
  <inkml:trace contextRef="#ctx0" brushRef="#br2" timeOffset="33616.5135">16855 9154 0,'-8'52'0,"-9"78"16,17-130-16,-33 190 15,33-190-15,-33 247 16,33-247-16,-33 251 15,33-251-15,-33 205 0,33-205 16,17 93 0</inkml:trace>
  <inkml:trace contextRef="#ctx0" brushRef="#br2" timeOffset="33917.419">17029 9601 0,'0'0'0,"0"0"16,49-33-16,-49 33 15,83-51-15,-83 51 16,116-46-16,-116 46 0,0 0 16,107-24-16,-107 24 15,75 24-15,-75-24 16,41 79-16,-41-79 0,17 140 15,-17-140-15,16 157 16,-16-157-16,42 154 16,-42-154-16,90 93 15,-90-93-15,116 19 0,-116-19 16,116-66-16,-116 66 16</inkml:trace>
  <inkml:trace contextRef="#ctx0" brushRef="#br2" timeOffset="34101.0516">17930 9396 0,'0'0'0,"0"0"16,0 0-16,-58 10 15,58-10-15,-66 41 16,66-41-16,-74 98 0,74-98 16,-83 163-16,83-163 15,-83 205-15,83-205 16,-82 195-16,82-195 0,-34 131 15</inkml:trace>
  <inkml:trace contextRef="#ctx0" brushRef="#br2" timeOffset="34769.1185">18393 9550 0,'41'-9'0,"-41"9"16,116-33-16,-116 33 16,207-43-16,-207 43 15,207-41-15,-207 41 0,182-37 16,-182 37-16,132-51 15,-132 51-15,0 0 16,107-56-16,-107 56 16,0 0-16,58-70 0,-58 70 15,0 0-15,0 0 16,17-79-16,-17 79 16,0 0-16,8-70 0,-8 70 15,25-65-15,-25 65 16,82-60-16,-82 60 15,133-43-15,-133 43 16,165-13-16,-165 13 0,175 33 16,-175-33-16,140 83 15,-140-83-15,100 121 16,-100-121-16,33 168 0,-33-168 16,-25 195-16,25-195 15,-99 205-15,99-205 16,-116 180-16,116-180 15,-142 131-15,142-131 0,0 0 16,-107 65-16,107-65 16,0 0-16,0 0 15,-91 4-15,91-4 16,-33-59-16,33 59 0,16-107 16,-16 107-16,91-121 15,-91 121-15,124-98 16,-124 98-16,150-38 0,-150 38 15,141 43-15,-141-43 16,124 88-16,-124-88 16,82 102-16,-82-102 15,0 0-15</inkml:trace>
  <inkml:trace contextRef="#ctx0" brushRef="#br2" timeOffset="37592.2138">18947 10326 0,'17'24'0,"-17"-24"0,41 89 16,9 68-16,-50-157 15,24 186-15,-24-186 16,-8 196-16,8-196 15</inkml:trace>
  <inkml:trace contextRef="#ctx0" brushRef="#br2" timeOffset="37775.4663">18798 10587 0,'0'0'0,"0"0"16,133 0-16,-133 0 16,165-9-16,-165 9 15,182-33-15</inkml:trace>
  <inkml:trace contextRef="#ctx0" brushRef="#br2" timeOffset="38176.6193">19757 10206 0,'0'0'0,"0"0"16,116 13-16,-116-13 16,133 56-16,-133-56 15,133 89-15,-133-89 16,99 111-16,-99-111 0,41 107 15,-41-107-15,-41 93 16,41-93-16,-99 84 16,99-84-16,-124 65 0,124-65 15,-142 41-15,142-41 16,0 0-16,-116 6 16,116-6-16,0 0 15,-74-38-15,74 38 0,0 0 16,-25-60-16,25 60 15,33-83-15,-33 83 16,75-66-16,-75 66 0,124-19 16,-124 19-16,150 60 15,-150-60-15,99 117 16,-99-117-16,41 131 16,-41-131-16</inkml:trace>
  <inkml:trace contextRef="#ctx0" brushRef="#br2" timeOffset="38590.9155">12563 10778 0,'0'0'0,"0"0"0,-8 93 16,8-93-16,0 144 16,0-144-16,-9 186 15,9-186-15,-16 186 16,16-186-16,0 0 0,0 0 15</inkml:trace>
  <inkml:trace contextRef="#ctx0" brushRef="#br2" timeOffset="38766.7622">12373 11253 0,'0'0'0,"41"0"15,-41 0-15,107-10 16,-107 10-16,166-10 16,-166 10-16,182-36 15,-182 36-15</inkml:trace>
  <inkml:trace contextRef="#ctx0" brushRef="#br2" timeOffset="39161.7583">13166 10880 0,'0'0'0,"0"0"16,75-15-16,-75 15 0,99 0 15,-99 0-15,141 29 16,-141-29-16,173 61 16,-173-61-16,124 84 15,-124-84-15,83 107 0,-83-107 16,0 130-16,0-130 15,-74 131-15,74-131 16,-108 120-16,108-120 16,0 0-16,-132 83 0,132-83 15,0 0-15,-133 29 16,133-29-16,-107-38 16,107 38-16,-66-88 0,66 88 15,0-106-15,0 106 16,66-94-16,-66 94 15,124-32-15,-124 32 0,157 23 16,-157-23-16,149 69 16,-149-69-16,0 0 15,107 89-15,-107-89 16,0 0-16</inkml:trace>
  <inkml:trace contextRef="#ctx0" brushRef="#br2" timeOffset="39779.1342">9602 11258 0,'41'-15'0,"-41"15"16,124-33-16,-124 33 15,174-41-15,-174 41 16</inkml:trace>
  <inkml:trace contextRef="#ctx0" brushRef="#br2" timeOffset="40063.8841">10554 10890 0,'0'0'0,"0"0"15,90-10-15,-90 10 16,123 19-16,-123-19 15,142 56-15,-142-56 16,116 98-16,-116-98 0,74 125 16,-74-125-16,33 154 15,-33-154-15,17 153 16,-17-153-16,33 107 0,-33-107 16,58 18-16</inkml:trace>
  <inkml:trace contextRef="#ctx0" brushRef="#br2" timeOffset="40297.922">11165 10904 0,'0'0'15,"0"0"-15,-41 74 16,41-74-16,-74 121 0,74-121 16,-91 191-16,91-191 15,-91 200-15,91-200 16,-42 149-16,42-149 16</inkml:trace>
  <inkml:trace contextRef="#ctx0" brushRef="#br2" timeOffset="40672.3983">16227 10913 0,'49'0'16,"-49"0"-16,141 5 16,-141-5-16</inkml:trace>
  <inkml:trace contextRef="#ctx0" brushRef="#br2" timeOffset="40982.2118">17087 10685 0,'0'0'0,"0"0"15,91-5-15,-91 5 16,132 10-16,-132-10 0,149 18 16,-149-18-16,0 0 15,149 37-15,-149-37 16,99 60-16,-99-60 0,58 89 16,-58-89-16,24 116 15,-24-116-15,34 126 16,-34-126-16,41 117 15,-41-117-15</inkml:trace>
  <inkml:trace contextRef="#ctx0" brushRef="#br2" timeOffset="41182.6978">17847 10699 0,'0'0'0,"0"0"16,-66 88-16,66-88 15,-91 140-15,-24 27 0,115-167 16,-141 168-16,141-168 16,-132 148-16</inkml:trace>
  <inkml:trace contextRef="#ctx0" brushRef="#br2" timeOffset="42184.0983">13671 12233 0,'0'0'0,"0"0"0,-66-8 16,66 8-16,-108-5 15,108 5-15,-140 13 16,140-13-16,-150 52 0,150-52 16,-107 79-16,107-79 15,-25 107-15,25-107 16,0 0-16,50 130 0,-50-130 16,124 145-16,-124-145 0,141 153 15,-141-153-15,124 158 16,-124-158-16,66 140 15,-66-140-15,-8 116 16,8-116-16,-91 84 16,91-84-16,-124 56 0,124-56 15,-124 4-15,124-4 16,-116-46-16,116 46 0,-58-75 16,58 75-16,-8-121 15,8 121-15,58-139 16,-58 139-16,140-154 15,-140 154-15,157-135 16,-157 135-16,157-111 0,-157 111 16,116-94-16,-116 94 0,0 0 15,0 0-15,66-78 16,-66 78-16,0 0 16,17-79-16,-17 79 0</inkml:trace>
  <inkml:trace contextRef="#ctx0" brushRef="#br2" timeOffset="42386.1186">14522 12764 0,'133'5'0,"-133"-5"0,165 10 16,-165-10-16,157 0 16,-157 0-16,0 0 15</inkml:trace>
  <inkml:trace contextRef="#ctx0" brushRef="#br2" timeOffset="42560.5967">14746 13220 0,'49'-5'0,"-49"5"16,124-14-16,-124 14 15</inkml:trace>
  <inkml:trace contextRef="#ctx0" brushRef="#br2" timeOffset="43136.7461">15921 12332 0,'33'-5'16,"-33"5"-16,132 0 15,-132 0-15,174 28 0,-174-28 16,0 0-16,165 52 16,-165-52-16,91 74 15,-91-74-15,-8 83 16,8-83-16,-83 79 0,83-79 16,0 0-16,-107 65 15,107-65-15,0 0 16,-108 71-16,108-71 15,-33 51-15,33-51 0,41 51 16,-41-51-16,125 41 16,-125-41-16,148 47 15,-148-47-15,141 56 0,-141-56 16,0 0-16,66 65 16,-66-65-16,-16 74 15,16-74-15,-83 79 16,83-79-16,-124 56 15,124-56-15,0 0 0,-108 28 16,108-28-16,-49-19 16,49 19-16</inkml:trace>
  <inkml:trace contextRef="#ctx0" brushRef="#br2" timeOffset="43386.4106">16822 12807 0,'0'0'16,"0"0"-16,0 0 15,116-10-15,-116 10 16,116 10-16,-116-10 0,140 32 16,-140-32-16,0 0 15,132 55-15,-132-55 16,83 85-16,-83-85 15,33 106-15,-33-106 16,0 112-16,0-112 0,25 111 16,-25-111-16,66 79 15</inkml:trace>
  <inkml:trace contextRef="#ctx0" brushRef="#br2" timeOffset="43597.2116">17616 12881 0,'0'0'16,"0"0"-16,-58 46 16,58-46-16,-99 98 0,99-98 15,-124 148-15,124-148 16,-157 177-16,157-177 15,0 0-15</inkml:trace>
  <inkml:trace contextRef="#ctx0" brushRef="#br2" timeOffset="43971.5844">15929 14732 0,'0'0'15,"0"0"-15,108-28 16,-108 28-16,157-14 16,-157 14-16,190 19 0,-190-19 15,149 60-15,-149-60 16,99 107-16,-99-107 16,41 131-16,-41-131 15,9 148-15,-9-148 16,0 140-16,0-140 0,41 103 15</inkml:trace>
  <inkml:trace contextRef="#ctx0" brushRef="#br2" timeOffset="44188.1219">16806 14825 0,'-25'19'16,"25"-19"-16,-66 55 15,66-55-15,-141 112 16,-16 27-16,157-139 0,-174 131 16,174-131-16,0 0 15</inkml:trace>
  <inkml:trace contextRef="#ctx0" brushRef="#br2" timeOffset="44455.0561">14861 14686 0,'0'0'0,"0"0"16,0 0-16,100-19 16,-100 19-16,166-23 15,-166 23-15,190-14 16,-190 14-16</inkml:trace>
  <inkml:trace contextRef="#ctx0" brushRef="#br2" timeOffset="44617.8161">14779 15030 0,'0'0'0,"33"0"15,74 9-15,67 10 16,9-10-16,-183-9 16</inkml:trace>
  <inkml:trace contextRef="#ctx0" brushRef="#br2" timeOffset="45274.4558">13687 14039 0,'0'0'16,"0"0"-16,-132 10 15,132-10-15,-165 18 16,165-18-16,-149 47 15,149-47-15,0 0 0,-124 65 16,124-65-16,-33 93 16,33-93-16,66 101 15,-66-101-15,124 117 16,-124-117-16,116 103 0,-116-103 16,66 88-16,-66-88 15,-8 74-15,8-74 16,-75 61-16,75-61 15,-99 56-15,99-56 0,0 0 16,0 0-16,-124 27 16,124-27-16,-83-13 15,83 13-15,-25-61 16,25 61-16,58-111 0,-58 111 16,133-141-16,-133 141 15,157-139-15,-157 139 16,190-130-16,-190 130 15,0 0-15,0 0 0,140-97 16,-140 97-16,75-89 16,-75 89-16,8-74 15,-8 74-15</inkml:trace>
  <inkml:trace contextRef="#ctx0" brushRef="#br2" timeOffset="45491.2506">13803 14453 0,'-33'37'0,"33"-37"15,-83 126 1,-41 65-16,124-191 0,-124 191 15,124-191-15,-82 152 16,82-152-16</inkml:trace>
  <inkml:trace contextRef="#ctx0" brushRef="#br2" timeOffset="45941.5496">13696 14881 0,'0'0'0,"0"0"16,74-9-16,-74 9 15,157 0-15,-157 0 16,165 18-16,-165-18 0,0 0 15,141 47-15,-141-47 16,50 61-16,-50-61 16,-42 60-16,42-60 15,-91 55-15,91-55 0,-124 57 16,124-57-16,0 0 16,0 0-16,-74 51 15,74-51-15,0 0 0,-33 46 16,33-46-16,41 55 15,-41-55-15,91 51 16,-91-51-16,132 66 16,-132-66-16,0 0 0,100 88 15,-100-88-15,24 98 16,-24-98-16,-74 107 16,74-107-16,-149 74 15,149-74-15</inkml:trace>
  <inkml:trace contextRef="#ctx0" brushRef="#br3" timeOffset="51403.4032">13580 13760 0,'-99'-13'0,"99"13"0,-141-10 16,141 10-16,-174 13 15,174-13-15,-198 66 16,198-66-16,-207 125 16,207-125-16,-173 163 0,173-163 15,-124 200-15,124-200 16,-67 223-16,67-223 15,0 220-15,0-220 16,67 222-16,57-3 16,41-19-16,-165-200 0,157 177 15,33-5-15,0-23 16,-190-149-16,174 120 16,-174-120-16,198 98 15,-198-98-15,215 69 0,-215-69 16,215 29-16,-215-29 15,215-29-15,-215 29 16,182-92-16,-182 92 16,149-154-16,-149 154 15,99-219-15,-99 219 0,50-250 16,-50-20-16,-41 32 16,41 238-16,-75-209 15,-24 15-15,-42 12 16,141 182-16,-148-158 15,-51 13-15,-8 20 16,207 125-16,-223-93 0,-17 32 16,-8 28-16,248 33 15,-198 0-15</inkml:trace>
  <inkml:trace contextRef="#ctx0" brushRef="#br3" timeOffset="56730.5942">5160 10391 0,'0'0'15,"0"0"-15,0 0 0,0 0 16,0 0-16,0 0 16,-8-65-16,8 65 15,-41-13-15,41 13 0,-66 13 16,66-13-16,-100 70 15,100-70-15,-91 107 16,91-107-16,-82 136 0,82-136 16,-50 148-16,50-148 15,-16 149-15,16-149 16,16 126-16,-16-126 16,66 93-16,-66-93 0,116 60 15,-116-60-15,157 28 16,-157-28-16,166-10 15,-166 10-15,165-46 0,-165 46 16,133-88-16,-133 88 16,99-112-16,-99 112 15,42-130-15,-42 130 16,0-149-16,0 149 0,-50-135 16,50 135-16,-91-126 15,91 126-15,-117-79 16,117 79-16,-132-32 15,132 32-15,-132 14 0</inkml:trace>
  <inkml:trace contextRef="#ctx0" brushRef="#br1" timeOffset="62391.9153">2176 12527 0,'-25'37'16,"25"-37"-16,-33 98 0,33-98 15,-33 149-15,33-149 16,-9 168-16,9-168 16,25 143-16,-25-143 15,0 0-15,50 108 0,-50-108 16,99 46-16,-99-46 16,91-19-16,-91 19 15,91-60-15,-91 60 0,0 0 16,74-89-16,-74 89 15,0 0-15,0 0 16,0 0-16,58-93 16,-58 93-16,33-42 0,-33 42 15,33 32-15,-33-32 16,33 99-16,-33-99 16,33 177-16,-33-177 0,17 227 15,-17-227-15,0 265 16,0-265-16,-17 271 15,17-271-15,-41 228 16,41-228-16,-58 162 16,58-162-16,-66 80 15,66-80-15,-83 13 0,83-13 16,-66-55-16,66 55 16,-58-93-16,58 93 15,-33-121-15,33 121 0,0-154 16,0 154-16,42-144 15,-42 144-15,82-139 16,-82 139-16,108-126 16,-108 126-16,116-103 0,-116 103 15</inkml:trace>
  <inkml:trace contextRef="#ctx0" brushRef="#br1" timeOffset="62625.2888">3242 12839 0,'0'0'0,"33"-14"0,-33 14 16,99-18-16,-99 18 15,149-20-15,-149 20 16,0 0-16,141-8 16</inkml:trace>
  <inkml:trace contextRef="#ctx0" brushRef="#br1" timeOffset="62799.7504">3374 13248 0,'0'0'0,"0"0"0,50-5 15,-50 5-15,108-18 16,-108 18-16,124-38 16,-124 38-16</inkml:trace>
  <inkml:trace contextRef="#ctx0" brushRef="#br1" timeOffset="63309.9661">4201 12420 0,'0'0'0,"0"0"0,33-33 16,-33 33-16,67-32 16,-67 32-16,124-5 15,-124 5-15,115 37 16,-115-37-16,133 89 0,-133-89 16,82 135-16,-82-135 15,42 171-15,-42-171 16,-17 197-16,17-197 15,-74 194-15,74-194 0,-133 168 16,133-168-16,-140 102 16,140-102-16,-149 42 15,149-42-15,0 0 16,0 0-16,-108-9 0,108 9 16,-74-43-16,74 43 15,0 0-15,-25-74 16,25 74-16,42-78 0,-42 78 15,74-56-15,-74 56 16,91-10-16,-91 10 16,99 42-16,-99-42 15,75 70-15,-75-70 0,57 88 16,-57-88-16,0 0 16,42 75-16,-42-75 15</inkml:trace>
  <inkml:trace contextRef="#ctx0" brushRef="#br1" timeOffset="63644.8696">5227 12304 0,'-17'32'0,"17"-32"16,-41 112-16,41-112 0,-58 182 16,-8 50-16,24-4 15,42-228-15,-8 204 16,8-204-16,50 191 15,-50-191-15,91 182 16,-91-182-16,148 144 16,-148-144-16,175 93 0</inkml:trace>
  <inkml:trace contextRef="#ctx0" brushRef="#br1" timeOffset="64061.9476">6865 11736 0,'0'0'0,"0"0"16,82 61-16,-82-61 15,141 107-15,-141-107 16,182 172-16,8 46 15,-49 1-15,-141-219 0,99 200 16,-99-200-16,58 205 16,-58-205-16,16 223 15,-16-223-15,-33 228 16,33-228-16,-82 223 16,82-223-16,-75 177 0,75-177 15</inkml:trace>
  <inkml:trace contextRef="#ctx0" brushRef="#br1" timeOffset="64328.5984">8080 12941 0,'0'0'16,"0"0"-16,107-14 16,-107 14-16,166-23 15,-166 23-15,207-33 0</inkml:trace>
  <inkml:trace contextRef="#ctx0" brushRef="#br1" timeOffset="64512.4269">9122 12522 0,'8'37'0,"1"70"15,7 52-15,1 21 0,-17-180 16,8 192-16,-16 8 16,8-200-16,-9 195 15</inkml:trace>
  <inkml:trace contextRef="#ctx0" brushRef="#br2" timeOffset="67066.5301">5906 12230 0,'0'0'0,"0"0"0,0 0 15,0 0-15,0 0 0,0 0 16,0 0-16,-50 0 0,50 0 16,0 0-16,-50 36 15,50-36-15,-49 61 16,49-61-16,0 0 0,-25 84 0,25-84 16,8 93-16,-8-93 15,50 107-15,-50-107 0,0 0 16,74 107-16,-74-107 15,108 102-15,-108-102 16,74 98-16,-74-98 0,0 0 16,33 74-16,-33-74 15,-25 47-15,25-47 16,-66 4-16,66-4 16,-91-38-16,91 38 0,-82-78 15,82 78-15,-42-84 16,42 84-16,-16-102 15,16 102-15,33-121 0,-33 121 16,74-102-16,-74 102 16,91-88-16,-91 88 15,0 0-15,83-61 16,-83 61-16,0 0 0,0 0 16,58-61-16,-58 61 15,0 0-15</inkml:trace>
  <inkml:trace contextRef="#ctx0" brushRef="#br2" timeOffset="67318.267">6534 12527 0,'0'0'16,"0"0"-16,-8 144 15,8-144-15,-42 177 16,42-177-16,-41 195 0,41-195 16,-33 168-16,33-168 15,0 107-15</inkml:trace>
  <inkml:trace contextRef="#ctx0" brushRef="#br2" timeOffset="67769.6906">6732 12922 0,'0'0'0,"0"0"0,58-9 16,-58 9-16,100-5 16,-100 5-16,124 5 0,-124-5 15,0 0-15,107 14 16,-107-14-16,0 0 16,50 37-16,-50-37 15,-9 51-15,9-51 0,-74 75 16,74-75-16,0 0 15,0 0-15,-66 74 16,66-74-16,0 0 16,-58 61-16,58-61 0,0 60 15,0-60-15,50 70 16,-50-70-16,82 70 16,-82-70-16,91 88 15,-91-88-15,58 88 0,-58-88 16,-8 89-16,8-89 15,-58 79-15,58-79 16,-108 56-16,108-56 16,-140 37-16,140-37 0</inkml:trace>
  <inkml:trace contextRef="#ctx0" brushRef="#br1" timeOffset="70140.4209">3465 14593 0,'0'0'0,"0"0"15,0 0-15,0 0 16,108 0-16,-108 0 0,182 5 16,-182-5-16,198 4 15</inkml:trace>
  <inkml:trace contextRef="#ctx0" brushRef="#br1" timeOffset="70342.841">3631 15188 0,'49'0'0,"-49"0"16,157-18-16,-157 18 0,199-43 15</inkml:trace>
  <inkml:trace contextRef="#ctx0" brushRef="#br1" timeOffset="71376.6952">4904 14086 0,'0'0'0,"0"0"16,0 0-16,17 97 16,-17-97-16,16 144 15,1 38-15,-17-182 0,0 0 16,16 205-16,-16-205 15,-16 176-15,16-176 16,0 0-16,16 117 0</inkml:trace>
  <inkml:trace contextRef="#ctx0" brushRef="#br1" timeOffset="71794.2674">5384 14244 0,'0'0'0,"0"0"0,-9 32 16,9-32-16,-16 89 16,16-89-16,-8 130 15,8-130-15,0 153 0,0-153 16,41 135-16,-41-135 15,92 98-15,-92-98 16,116 56-16,-116-56 16,115-14-16,-115 14 0,83-70 15,-83 70-15,0 0 16,41-103-16,-41 103 16,-8-102-16,8 102 0,-49-75 15,49 75-15,-83-26 16,83 26-16,-108 22 15,108-22-15,-99 65 16,99-65-16,-67 93 0,67-93 16,8 89-16,-8-89 15,67 65-15,-67-65 16,116 0-16</inkml:trace>
  <inkml:trace contextRef="#ctx0" brushRef="#br1" timeOffset="72010.6872">6269 14472 0,'0'0'16,"0"0"-16,-57 78 16,57-78-16,-75 131 0,-8 60 15,83-191-15,-82 209 16,82-209-16,-116 228 15,116-228-15,-99 218 16,99-218-16,0 0 16,-58 135-16</inkml:trace>
  <inkml:trace contextRef="#ctx0" brushRef="#br1" timeOffset="72478.312">6154 15198 0,'0'0'0,"0"0"16,0 0-16,0 0 0,66 9 15,-66-9-15,116 18 16,-116-18-16,173 14 15,-173-14-15,0 0 0,0 0 16,141 28-16,-141-28 16,49 46-16,-49-46 15,-24 66-15,24-66 16,-75 69-16,75-69 16,0 0-16,-83 70 0,83-70 15,0 0-15,-57 65 16,57-65-16,-9 75 15,9-75-15,66 79 0,-66-79 16,91 84-16,-91-84 16,83 83-16,-83-83 15,0 0-15,41 89 16,-41-89-16,-24 93 0,24-93 16,-75 79-16,75-79 15,0 0-15,0 0 16,-116 60-16,116-60 15,-99 14-15,99-14 0</inkml:trace>
  <inkml:trace contextRef="#ctx0" brushRef="#br1" timeOffset="72702.2438">7071 15188 0,'0'0'0,"0"0"0,0 0 16,91 0-16,58 0 16,-149 0-16,207 5 15,-207-5-15,223 0 0,-223 0 16</inkml:trace>
  <inkml:trace contextRef="#ctx0" brushRef="#br1" timeOffset="72901.9799">8064 14788 0,'0'42'15,"0"-42"-15,8 130 16,17 80-16,0 31 16,-25-241-16,24 242 0,-24-242 15,9 237-15,-9-237 16</inkml:trace>
  <inkml:trace contextRef="#ctx0" brushRef="#br1" timeOffset="75050.3239">3308 16681 0,'0'0'16,"0"0"-16,116-14 16,-116 14-16,174-27 0,-174 27 15,198-38-15,-198 38 16,182-32-16,-182 32 16</inkml:trace>
  <inkml:trace contextRef="#ctx0" brushRef="#br1" timeOffset="75267.7168">3449 17035 0,'0'0'15,"0"0"-15,0 0 16,99 9-16,-99-9 16,157-5-16,-157 5 0,207-4 15</inkml:trace>
  <inkml:trace contextRef="#ctx0" brushRef="#br1" timeOffset="76653.9343">2184 16416 0,'0'0'0,"0"0"16,0 0-16,0 0 15,-25 70-15,25-70 0,-17 107 16,17-107-16,0 145 15,0-145-15,34 143 16,-34-143-16,74 140 0,-74-140 16,99 88-16,-99-88 15,116 29-15,-116-29 16,116-25-16,-116 25 16,0 0-16,91-59 0,-91 59 15,0 0-15,0 0 16,57-89-16,-57 89 15,0 0-15,0 0 0,0 0 16,0 0-16,34-79 16,-34 79-16,8-24 15,-8 24-15,0 57 0,0-57 16,-17 125-16,17-125 16,-16 177-16,16-177 15,-33 214-15,33-214 0,-50 227 16,50-227-16,-74 214 15,74-214-15,0 0 16,0 0-16,0 0 16,0 0-16,-83 154 15,83-154-15,0 0 0,-58 60 16,58-60-16,-25-41 16,25 41-16,17-122 15,-17 122-15,49-153 0,-49 153 16,91-139-16,-91 139 15,83-116-15,-83 116 16,0 0-16,83-84 16,-83 84-16,74-65 0,-74 65 15,99-65-15</inkml:trace>
  <inkml:trace contextRef="#ctx0" brushRef="#br1" timeOffset="77455.2342">2316 14634 0,'0'0'0,"0"0"15,0 0-15,-16 47 16,16-47-16,-9 84 15,9-84-15,9 121 0,-9-121 16,24 144-16,-24-144 16,66 111-16,-66-111 0,0 0 15,91 70-15,-91-70 16,108 19-16,-108-19 0,116-37 16,-116 37-16,91-80 15,-91 80-15,82-106 16,-82 106-16,42-112 15,-42 112-15,0 0 0,0 0 16,0 0-16,8-97 16,-8 97-16,-17-51 15,17 51-15,-33 18 16,33-18-16,-24 97 0,24-97 16,-42 154-16,42-154 15,-16 205-15,16-205 16,-25 223-16,25-223 0,-25 237 15,25-237-15,-41 227 16,41-227-16,0 0 16,-58 187-16,58-187 15,0 0-15,-75 107 0,75-107 16,-74 14-16,74-14 16,-50-79-16,50 79 15,-16-135-15,16 135 0,8-168 16,-8 168-16,25-181 15,-25 181-15,58-167 16,-58 167-16,66-139 16,-66 139-16,91-117 15,-91 117-15,91-83 0,-91 83 16,116-66-16,-116 66 16,91-51-16,-91 51 15,82-65-15,-82 65 16</inkml:trace>
  <inkml:trace contextRef="#ctx0" brushRef="#br1" timeOffset="82401.2939">4549 16044 0,'0'0'0,"0"0"0,0 0 15,16 83-15,-16-83 16,33 140-16,0 47 15,-33-187-15,42 190 16,-42-190-16,8 182 16,-8-182-16,0 0 0,0 0 15,8 119-15,-8-119 16</inkml:trace>
  <inkml:trace contextRef="#ctx0" brushRef="#br1" timeOffset="82887.748">4830 16048 0,'0'0'0,"0"0"15,0 0-15,0 0 0,0 0 16,0 0-16,0 0 15,107 9-15,-107-9 16,132 38-16,-132-38 0,0 0 16,116 60-16,-116-60 15,0 0-15,66 70 16,-66-70-16,0 74 16,0-74-16,0 0 15,-66 66-15,66-66 0,0 0 16,0 0-16,0 0 15,0 0-15,0 0 16,-66 56-16,66-56 16,-25 46-16,25-46 0,25 56 15,-25-56-15,66 66 16,-66-66-16,0 0 16,50 69-16,-50-69 0,16 75 15,-16-75-15,-41 78 16,41-78-16,-74 66 15,74-66-15,0 0 16,0 0-16,-67 42 0,67-42 16,-24-24-16,24 24 15</inkml:trace>
  <inkml:trace contextRef="#ctx0" brushRef="#br1" timeOffset="83120.1258">5798 16454 0,'-16'36'0,"16"-36"16,-35 103-16,35-103 15,-40 158-15,-34 36 16,-25-1-16,99-193 15,-109 157-15,109-157 0,-99 126 16,99-126-16,0 0 16</inkml:trace>
  <inkml:trace contextRef="#ctx0" brushRef="#br1" timeOffset="83584.068">5707 17123 0,'0'0'16,"0"0"-16,0 0 16,0 0-16,66 10 15,-66-10-15,83 8 0,-83-8 16,0 0-16,99 19 15,-99-19-15,50 47 16,-50-47-16,0 60 16,0-60-16,-66 74 0,66-74 15,0 0-15,0 0 16,0 0-16,0 0 16,0 0-16,-91 70 0,91-70 15,-58 65-15,58-65 16,16 62-16,-16-62 15,83 69-15,-83-69 0,116 98 16,-116-98-16,91 111 16,-91-111-16,41 117 15,-41-117-15,-33 111 16,33-111-16,-107 101 16,107-101-16,-174 71 0,174-71 15,0 0-15,-174 23 16</inkml:trace>
  <inkml:trace contextRef="#ctx0" brushRef="#br4" timeOffset="86088.6854">7071 1530 0,'-16'32'0,"16"-32"15,-50 107-15,-32 70 16,-1 32-16,83-209 16,-91 214-16,17 24 15,16 18-15,58-256 0,-25 237 16,17 28-16,16-9 16,-8-256-16,41 238 15,25-12-15,-66-226 16,108 197-16,-108-197 0</inkml:trace>
  <inkml:trace contextRef="#ctx0" brushRef="#br4" timeOffset="86690.1585">8394 1967 0,'-49'0'16,"49"0"-16,-149 24 15,149-24-15,-198 69 0,198-69 16,-191 102-16,191-102 16,-165 116-16,165-116 15,-74 107-15,74-107 16,8 89-16,-8-89 0,99 65 16,-99-65-16,174 52 15,-174-52-15,231 55 16,-231-55-16,232 75 15,-232-75-15,182 89 16,-182-89-16,74 111 0,-74-111 16,-33 107-16,33-107 15,-107 79-15,107-79 16,-141 37-16,141-37 0,-132-19 16,132 19-16,-91-69 15,91 69-15,-58-112 16,58 112-16,25-159 15,-25 159-15,99-186 0,41-4 16,-140 190-16,174-154 16,-174 154-16,157-135 15,-157 135-15,0 0 16,116-97-16,-116 97 0,0 0 16,0 0-16,50-80 15</inkml:trace>
  <inkml:trace contextRef="#ctx0" brushRef="#br4" timeOffset="86926.7895">9106 2427 0,'0'0'0,"0"0"16,-9 144-16,-24 52 16,-16 28-16,49-224 0,-83 223 15,0 9-15,-24-13 16,107-219-16,-83 181 16,83-181-16</inkml:trace>
  <inkml:trace contextRef="#ctx0" brushRef="#br4" timeOffset="87692.2354">9378 3214 0,'0'0'0,"0"0"16,75-52-16,-75 52 16,124-46-16,-124 46 0,173-42 15,-173 42-15,182-14 16,-182 14-16,0 0 16,124 19-16,-124-19 15,50 65-15,-50-65 0,-50 89 16,50-89-16,-107 92 15,107-92-15,0 0 16,-141 89-16,141-89 16,0 0-16,0 0 0,0 0 15,0 0-15,-99 70 16,99-70-16,-16 60 16,16-60-16,82 28 0,-82-28 15,166 10-15,-166-10 16,157 18-16,-157-18 15,0 0-15,116 42 16,-116-42-16,33 69 0,-33-69 16,-42 89-16,42-89 15,-124 116-15,124-116 16,-149 121-16,149-121 16,-173 102-16,173-102 0</inkml:trace>
  <inkml:trace contextRef="#ctx0" brushRef="#br4" timeOffset="87925.9512">11058 3921 0,'0'0'0,"0"0"16,-33 116-16,33-116 15,-41 154-15,41-154 16,-58 191-16,58-191 16,0 0-16</inkml:trace>
  <inkml:trace contextRef="#ctx0" brushRef="#br4" timeOffset="88348.712">11513 1748 0,'0'0'0,"0"0"16,0 0-16,0 0 16,0 0-16,16 94 0,-16-94 15,25 111-15,-25-111 16,33 144-16,-33-144 16,17 163-16,-17-163 15,16 177-15,-16-177 0,0 158 16,0-158-16,0 0 15,0 0-15</inkml:trace>
  <inkml:trace contextRef="#ctx0" brushRef="#br4" timeOffset="89011.7133">11901 1748 0,'0'0'0,"0"0"15,49-70-15,-49 70 16,84-61-16,-84 61 15,107-46-15,-107 46 0,108-12 16,-108 12-16,99 26 16,-99-26-16,33 57 15,-33-57-15,-17 88 16,17-88-16,-66 93 0,66-93 16,0 0-16,-74 79 15,74-79-15,0 0 16,0 0-16,0 0 15,0 0-15,-50 69 0,50-69 16,8 28-16,-8-28 16,83 5-16,-83-5 15,124 0-15,-124 0 16,0 0-16,108 33 0,-108-33 16,58 60-16,-58-60 15,-9 79-15,9-79 16,-82 89-16,82-89 15,-124 97-15,124-97 0,-166 84 16,166-84-16,-149 32 16,149-32-16,-91-36 15</inkml:trace>
  <inkml:trace contextRef="#ctx0" brushRef="#br4" timeOffset="89228.4783">12951 1874 0,'0'0'0,"0"0"16,-49 97-16,49-97 0,-58 131 16,58-131-16,-83 200 15,-16 28-15,0-5 16,99-223-16,-83 186 15,83-186-15</inkml:trace>
  <inkml:trace contextRef="#ctx0" brushRef="#br4" timeOffset="89663.6491">13001 2646 0,'0'0'16,"0"0"-16,66-61 16,-66 61-16,99-65 0,-99 65 15,166-60-15,-166 60 16,0 0-16,149-18 16,-149 18-16,99 23 0,-99-23 15,8 78-15,-8-78 16,-66 108-16,66-108 15,-91 116-15,91-116 16,0 0-16,0 0 16,-99 103-16,99-103 0,0 0 15,-58 74-15,58-74 16,25 41-16,-25-41 16,99 15-16,-99-15 15,157 19-15,-157-19 0,149 27 16,-149-27-16,116 61 15,-116-61-15,66 89 16,-66-89-16,-17 116 0,17-116 16,-99 116-16,99-116 15,-157 106-15,157-106 16,-199 66-16</inkml:trace>
  <inkml:trace contextRef="#ctx0" brushRef="#br4" timeOffset="90046.8772">12455 795 0,'108'4'0,"98"29"16,34 23-16,25 47 16,-1 36-16,-24 14 15,-16 47-15,-18 28 0,-49-5 16,-16 2-16,-34 1 15,-32 12-15,-26-19 16,-24-19-16,-41 4 16,-26-4-16,-16-13 15,-33-2-15,-33-12 16,-8-5-16,132-168 0</inkml:trace>
</inkml:ink>
</file>

<file path=ppt/ink/ink7.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6:21.6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2147483648-2147483648,'0'0</inkml:trace>
</inkml:ink>
</file>

<file path=ppt/ink/ink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5:49.34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28 198,'-23'50,"46"-100,-23 25,0 50,0 0,0 24,45 1,-22-25,0-1,0 1,22-50,-22-24,-23-25,0-25,-23 49,23 1,-45 24,-1 0,23 25,-22 0,45 74,-23 1,23-26,23 1,0-26,-1 26,1-50,-23 25</inkml:trace>
</inkml:ink>
</file>

<file path=ppt/ink/ink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12-09-20T17:05:50.84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2 96,'-23'49,"23"-24,0 24,0 1,23-50,-1-25,1 0,-1-24,-22 0,22 24,-22-25,0 26,-44-1,21 25,-22 25,45 24,0 1,23-1,-1-24,1-25,-1-25,-22 0,0 1,0-26,0 25,-22 75,44-25</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1B36C6C-C17F-4A8E-ADC4-0B4865976037}" type="slidenum">
              <a:rPr lang="en-US" altLang="en-US"/>
              <a:pPr>
                <a:defRPr/>
              </a:pPr>
              <a:t>‹#›</a:t>
            </a:fld>
            <a:endParaRPr lang="en-US" altLang="en-US"/>
          </a:p>
        </p:txBody>
      </p:sp>
    </p:spTree>
    <p:extLst>
      <p:ext uri="{BB962C8B-B14F-4D97-AF65-F5344CB8AC3E}">
        <p14:creationId xmlns:p14="http://schemas.microsoft.com/office/powerpoint/2010/main" val="22501218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FB1E3B8-B896-46CB-B5C4-57DFEA17D89B}" type="slidenum">
              <a:rPr lang="en-US" altLang="en-US"/>
              <a:pPr>
                <a:defRPr/>
              </a:pPr>
              <a:t>‹#›</a:t>
            </a:fld>
            <a:endParaRPr lang="en-US" altLang="en-US"/>
          </a:p>
        </p:txBody>
      </p:sp>
    </p:spTree>
    <p:extLst>
      <p:ext uri="{BB962C8B-B14F-4D97-AF65-F5344CB8AC3E}">
        <p14:creationId xmlns:p14="http://schemas.microsoft.com/office/powerpoint/2010/main" val="2028591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E24C1ED-55E9-4E04-BE8D-BDD6FB10CD68}" type="slidenum">
              <a:rPr lang="en-US" altLang="en-US"/>
              <a:pPr>
                <a:defRPr/>
              </a:pPr>
              <a:t>‹#›</a:t>
            </a:fld>
            <a:endParaRPr lang="en-US" altLang="en-US"/>
          </a:p>
        </p:txBody>
      </p:sp>
    </p:spTree>
    <p:extLst>
      <p:ext uri="{BB962C8B-B14F-4D97-AF65-F5344CB8AC3E}">
        <p14:creationId xmlns:p14="http://schemas.microsoft.com/office/powerpoint/2010/main" val="1897613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C0DC006-930B-4885-9D83-A8014F46D0B2}" type="slidenum">
              <a:rPr lang="en-US" altLang="en-US"/>
              <a:pPr>
                <a:defRPr/>
              </a:pPr>
              <a:t>‹#›</a:t>
            </a:fld>
            <a:endParaRPr lang="en-US" altLang="en-US"/>
          </a:p>
        </p:txBody>
      </p:sp>
    </p:spTree>
    <p:extLst>
      <p:ext uri="{BB962C8B-B14F-4D97-AF65-F5344CB8AC3E}">
        <p14:creationId xmlns:p14="http://schemas.microsoft.com/office/powerpoint/2010/main" val="3530310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D4481BC-353C-41FA-8C5C-DF7B5DDCE3CC}" type="slidenum">
              <a:rPr lang="en-US" altLang="en-US"/>
              <a:pPr>
                <a:defRPr/>
              </a:pPr>
              <a:t>‹#›</a:t>
            </a:fld>
            <a:endParaRPr lang="en-US" altLang="en-US"/>
          </a:p>
        </p:txBody>
      </p:sp>
    </p:spTree>
    <p:extLst>
      <p:ext uri="{BB962C8B-B14F-4D97-AF65-F5344CB8AC3E}">
        <p14:creationId xmlns:p14="http://schemas.microsoft.com/office/powerpoint/2010/main" val="2075363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554B1D-7A61-4CBA-BAF6-0AB6F299CBF6}" type="slidenum">
              <a:rPr lang="en-US" altLang="en-US"/>
              <a:pPr>
                <a:defRPr/>
              </a:pPr>
              <a:t>‹#›</a:t>
            </a:fld>
            <a:endParaRPr lang="en-US" altLang="en-US"/>
          </a:p>
        </p:txBody>
      </p:sp>
    </p:spTree>
    <p:extLst>
      <p:ext uri="{BB962C8B-B14F-4D97-AF65-F5344CB8AC3E}">
        <p14:creationId xmlns:p14="http://schemas.microsoft.com/office/powerpoint/2010/main" val="20581405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0C5B479-1A19-4C7D-AB1D-C1DFBAF2E585}" type="slidenum">
              <a:rPr lang="en-US" altLang="en-US"/>
              <a:pPr>
                <a:defRPr/>
              </a:pPr>
              <a:t>‹#›</a:t>
            </a:fld>
            <a:endParaRPr lang="en-US" altLang="en-US"/>
          </a:p>
        </p:txBody>
      </p:sp>
    </p:spTree>
    <p:extLst>
      <p:ext uri="{BB962C8B-B14F-4D97-AF65-F5344CB8AC3E}">
        <p14:creationId xmlns:p14="http://schemas.microsoft.com/office/powerpoint/2010/main" val="170519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9232552-5561-40C6-8B52-01EC849AA0F0}" type="slidenum">
              <a:rPr lang="en-US" altLang="en-US"/>
              <a:pPr>
                <a:defRPr/>
              </a:pPr>
              <a:t>‹#›</a:t>
            </a:fld>
            <a:endParaRPr lang="en-US" altLang="en-US"/>
          </a:p>
        </p:txBody>
      </p:sp>
    </p:spTree>
    <p:extLst>
      <p:ext uri="{BB962C8B-B14F-4D97-AF65-F5344CB8AC3E}">
        <p14:creationId xmlns:p14="http://schemas.microsoft.com/office/powerpoint/2010/main" val="1175022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C9F90798-ADA9-46C8-B7BD-6E6C38C54BD7}" type="slidenum">
              <a:rPr lang="en-US" altLang="en-US"/>
              <a:pPr>
                <a:defRPr/>
              </a:pPr>
              <a:t>‹#›</a:t>
            </a:fld>
            <a:endParaRPr lang="en-US" altLang="en-US"/>
          </a:p>
        </p:txBody>
      </p:sp>
    </p:spTree>
    <p:extLst>
      <p:ext uri="{BB962C8B-B14F-4D97-AF65-F5344CB8AC3E}">
        <p14:creationId xmlns:p14="http://schemas.microsoft.com/office/powerpoint/2010/main" val="38104434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63E6F93-281A-4A2B-A392-5F50CC715C4E}" type="slidenum">
              <a:rPr lang="en-US" altLang="en-US"/>
              <a:pPr>
                <a:defRPr/>
              </a:pPr>
              <a:t>‹#›</a:t>
            </a:fld>
            <a:endParaRPr lang="en-US" altLang="en-US"/>
          </a:p>
        </p:txBody>
      </p:sp>
    </p:spTree>
    <p:extLst>
      <p:ext uri="{BB962C8B-B14F-4D97-AF65-F5344CB8AC3E}">
        <p14:creationId xmlns:p14="http://schemas.microsoft.com/office/powerpoint/2010/main" val="567186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5519F54-B8DC-42C7-BE41-7050A8BCA945}" type="slidenum">
              <a:rPr lang="en-US" altLang="en-US"/>
              <a:pPr>
                <a:defRPr/>
              </a:pPr>
              <a:t>‹#›</a:t>
            </a:fld>
            <a:endParaRPr lang="en-US" altLang="en-US"/>
          </a:p>
        </p:txBody>
      </p:sp>
    </p:spTree>
    <p:extLst>
      <p:ext uri="{BB962C8B-B14F-4D97-AF65-F5344CB8AC3E}">
        <p14:creationId xmlns:p14="http://schemas.microsoft.com/office/powerpoint/2010/main" val="32284629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F5E84523-B513-4B60-B1F0-7C0FEF05D271}" type="slidenum">
              <a:rPr lang="en-US" altLang="en-US"/>
              <a:pPr>
                <a:defRPr/>
              </a:pPr>
              <a:t>‹#›</a:t>
            </a:fld>
            <a:endParaRPr lang="en-US" altLang="en-US"/>
          </a:p>
        </p:txBody>
      </p:sp>
    </p:spTree>
    <p:extLst>
      <p:ext uri="{BB962C8B-B14F-4D97-AF65-F5344CB8AC3E}">
        <p14:creationId xmlns:p14="http://schemas.microsoft.com/office/powerpoint/2010/main" val="786276953"/>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customXml" Target="../ink/ink1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3.bin"/><Relationship Id="rId3" Type="http://schemas.openxmlformats.org/officeDocument/2006/relationships/customXml" Target="../ink/ink18.xml"/><Relationship Id="rId7" Type="http://schemas.openxmlformats.org/officeDocument/2006/relationships/customXml" Target="../ink/ink20.xml"/><Relationship Id="rId12"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emf"/><Relationship Id="rId11" Type="http://schemas.openxmlformats.org/officeDocument/2006/relationships/oleObject" Target="../embeddings/oleObject2.bin"/><Relationship Id="rId5" Type="http://schemas.openxmlformats.org/officeDocument/2006/relationships/customXml" Target="../ink/ink19.xml"/><Relationship Id="rId10" Type="http://schemas.openxmlformats.org/officeDocument/2006/relationships/image" Target="../media/image1.wmf"/><Relationship Id="rId4" Type="http://schemas.openxmlformats.org/officeDocument/2006/relationships/image" Target="../media/image9.emf"/><Relationship Id="rId9" Type="http://schemas.openxmlformats.org/officeDocument/2006/relationships/oleObject" Target="../embeddings/oleObject1.bin"/><Relationship Id="rId14" Type="http://schemas.openxmlformats.org/officeDocument/2006/relationships/image" Target="../media/image3.wmf"/></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3.bin"/><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2.bin"/><Relationship Id="rId5" Type="http://schemas.openxmlformats.org/officeDocument/2006/relationships/customXml" Target="../ink/ink2.xml"/><Relationship Id="rId10" Type="http://schemas.openxmlformats.org/officeDocument/2006/relationships/image" Target="../media/image1.wmf"/><Relationship Id="rId4" Type="http://schemas.openxmlformats.org/officeDocument/2006/relationships/image" Target="../media/image9.emf"/><Relationship Id="rId9" Type="http://schemas.openxmlformats.org/officeDocument/2006/relationships/oleObject" Target="../embeddings/oleObject1.bin"/><Relationship Id="rId14"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customXml" Target="../ink/ink4.x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customXml" Target="../ink/ink5.xml"/><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customXml" Target="../ink/ink6.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3.bin"/><Relationship Id="rId3" Type="http://schemas.openxmlformats.org/officeDocument/2006/relationships/customXml" Target="../ink/ink7.xml"/><Relationship Id="rId7" Type="http://schemas.openxmlformats.org/officeDocument/2006/relationships/customXml" Target="../ink/ink9.xml"/><Relationship Id="rId12"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emf"/><Relationship Id="rId11" Type="http://schemas.openxmlformats.org/officeDocument/2006/relationships/oleObject" Target="../embeddings/oleObject2.bin"/><Relationship Id="rId5" Type="http://schemas.openxmlformats.org/officeDocument/2006/relationships/customXml" Target="../ink/ink8.xml"/><Relationship Id="rId10" Type="http://schemas.openxmlformats.org/officeDocument/2006/relationships/image" Target="../media/image1.wmf"/><Relationship Id="rId4" Type="http://schemas.openxmlformats.org/officeDocument/2006/relationships/image" Target="../media/image9.emf"/><Relationship Id="rId9" Type="http://schemas.openxmlformats.org/officeDocument/2006/relationships/oleObject" Target="../embeddings/oleObject1.bin"/><Relationship Id="rId1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customXml" Target="../ink/ink10.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customXml" Target="../ink/ink11.x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customXml" Target="../ink/ink16.xml"/><Relationship Id="rId3" Type="http://schemas.openxmlformats.org/officeDocument/2006/relationships/oleObject" Target="../embeddings/oleObject9.bin"/><Relationship Id="rId7" Type="http://schemas.openxmlformats.org/officeDocument/2006/relationships/customXml" Target="../ink/ink13.xml"/><Relationship Id="rId12"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emf"/><Relationship Id="rId11" Type="http://schemas.openxmlformats.org/officeDocument/2006/relationships/customXml" Target="../ink/ink15.xml"/><Relationship Id="rId5" Type="http://schemas.openxmlformats.org/officeDocument/2006/relationships/customXml" Target="../ink/ink12.xml"/><Relationship Id="rId10" Type="http://schemas.openxmlformats.org/officeDocument/2006/relationships/image" Target="../media/image18.emf"/><Relationship Id="rId4" Type="http://schemas.openxmlformats.org/officeDocument/2006/relationships/image" Target="../media/image15.wmf"/><Relationship Id="rId9" Type="http://schemas.openxmlformats.org/officeDocument/2006/relationships/customXml" Target="../ink/ink14.xml"/><Relationship Id="rId14"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692275"/>
            <a:ext cx="6934200" cy="1736725"/>
          </a:xfrm>
        </p:spPr>
        <p:txBody>
          <a:bodyPr/>
          <a:lstStyle/>
          <a:p>
            <a:pPr algn="l"/>
            <a:r>
              <a:rPr lang="en-US" sz="3600" b="1" dirty="0"/>
              <a:t>3.2</a:t>
            </a:r>
            <a:r>
              <a:rPr lang="en-US" sz="3600" dirty="0"/>
              <a:t> </a:t>
            </a:r>
            <a:r>
              <a:rPr lang="en-US" sz="3600" dirty="0" smtClean="0"/>
              <a:t/>
            </a:r>
            <a:br>
              <a:rPr lang="en-US" sz="3600" dirty="0" smtClean="0"/>
            </a:br>
            <a:r>
              <a:rPr lang="en-US" sz="3600" dirty="0" smtClean="0">
                <a:effectLst>
                  <a:outerShdw blurRad="38100" dist="38100" dir="2700000" algn="tl">
                    <a:srgbClr val="000000">
                      <a:alpha val="43137"/>
                    </a:srgbClr>
                  </a:outerShdw>
                </a:effectLst>
              </a:rPr>
              <a:t>Substitution </a:t>
            </a:r>
            <a:r>
              <a:rPr lang="en-US" sz="3600" dirty="0">
                <a:effectLst>
                  <a:outerShdw blurRad="38100" dist="38100" dir="2700000" algn="tl">
                    <a:srgbClr val="000000">
                      <a:alpha val="43137"/>
                    </a:srgbClr>
                  </a:outerShdw>
                </a:effectLst>
              </a:rPr>
              <a:t>&amp; Elimination</a:t>
            </a:r>
          </a:p>
        </p:txBody>
      </p:sp>
      <p:sp>
        <p:nvSpPr>
          <p:cNvPr id="2" name="TextBox 1"/>
          <p:cNvSpPr txBox="1"/>
          <p:nvPr/>
        </p:nvSpPr>
        <p:spPr>
          <a:xfrm>
            <a:off x="685800" y="3505200"/>
            <a:ext cx="7924800" cy="646331"/>
          </a:xfrm>
          <a:prstGeom prst="rect">
            <a:avLst/>
          </a:prstGeom>
          <a:noFill/>
        </p:spPr>
        <p:txBody>
          <a:bodyPr wrap="square" rtlCol="0">
            <a:spAutoFit/>
          </a:bodyPr>
          <a:lstStyle/>
          <a:p>
            <a:r>
              <a:rPr lang="en-US" u="sng" dirty="0" smtClean="0"/>
              <a:t>Learning goals</a:t>
            </a:r>
          </a:p>
          <a:p>
            <a:pPr marL="285750" indent="-285750">
              <a:buFont typeface="Arial" panose="020B0604020202020204" pitchFamily="34" charset="0"/>
              <a:buChar char="•"/>
            </a:pPr>
            <a:r>
              <a:rPr lang="en-US" dirty="0" smtClean="0"/>
              <a:t>solve systems of equations algebraically</a:t>
            </a:r>
          </a:p>
        </p:txBody>
      </p:sp>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295400"/>
            <a:ext cx="1676400" cy="808038"/>
          </a:xfrm>
        </p:spPr>
        <p:txBody>
          <a:bodyPr/>
          <a:lstStyle/>
          <a:p>
            <a:pPr algn="l"/>
            <a:r>
              <a:rPr lang="en-US" b="1" u="sng" dirty="0" smtClean="0">
                <a:solidFill>
                  <a:schemeClr val="accent1">
                    <a:lumMod val="20000"/>
                    <a:lumOff val="80000"/>
                  </a:schemeClr>
                </a:solidFill>
              </a:rPr>
              <a:t>Ex 7</a:t>
            </a:r>
            <a:endParaRPr lang="en-US" b="1" u="sng" dirty="0">
              <a:solidFill>
                <a:schemeClr val="accent1">
                  <a:lumMod val="20000"/>
                  <a:lumOff val="80000"/>
                </a:schemeClr>
              </a:solidFill>
            </a:endParaRPr>
          </a:p>
        </p:txBody>
      </p:sp>
      <p:sp>
        <p:nvSpPr>
          <p:cNvPr id="2" name="TextBox 1"/>
          <p:cNvSpPr txBox="1"/>
          <p:nvPr/>
        </p:nvSpPr>
        <p:spPr>
          <a:xfrm>
            <a:off x="381000" y="1981200"/>
            <a:ext cx="8382000" cy="1569660"/>
          </a:xfrm>
          <a:prstGeom prst="rect">
            <a:avLst/>
          </a:prstGeom>
          <a:noFill/>
        </p:spPr>
        <p:txBody>
          <a:bodyPr wrap="square" rtlCol="0">
            <a:spAutoFit/>
          </a:bodyPr>
          <a:lstStyle/>
          <a:p>
            <a:r>
              <a:rPr lang="en-US" sz="2400" dirty="0" smtClean="0"/>
              <a:t>An online music company offers 15 downloads for $19.75 and 40 downloads for $43.50. Each price includes the same one-time registration fee. What is the cost of each download and the registration fee?</a:t>
            </a:r>
            <a:endParaRPr lang="en-US" sz="2400"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390240" y="105480"/>
              <a:ext cx="8589960" cy="6248520"/>
            </p14:xfrm>
          </p:contentPart>
        </mc:Choice>
        <mc:Fallback>
          <p:pic>
            <p:nvPicPr>
              <p:cNvPr id="3" name="Ink 2"/>
              <p:cNvPicPr/>
              <p:nvPr/>
            </p:nvPicPr>
            <p:blipFill>
              <a:blip r:embed="rId3"/>
              <a:stretch>
                <a:fillRect/>
              </a:stretch>
            </p:blipFill>
            <p:spPr>
              <a:xfrm>
                <a:off x="380880" y="96120"/>
                <a:ext cx="8608680" cy="6267240"/>
              </a:xfrm>
              <a:prstGeom prst="rect">
                <a:avLst/>
              </a:prstGeom>
            </p:spPr>
          </p:pic>
        </mc:Fallback>
      </mc:AlternateContent>
    </p:spTree>
    <p:extLst>
      <p:ext uri="{BB962C8B-B14F-4D97-AF65-F5344CB8AC3E}">
        <p14:creationId xmlns:p14="http://schemas.microsoft.com/office/powerpoint/2010/main" val="425815594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143000"/>
            <a:ext cx="1676400" cy="808038"/>
          </a:xfrm>
        </p:spPr>
        <p:txBody>
          <a:bodyPr/>
          <a:lstStyle/>
          <a:p>
            <a:pPr algn="l"/>
            <a:r>
              <a:rPr lang="en-US" b="1" u="sng" dirty="0" smtClean="0">
                <a:solidFill>
                  <a:schemeClr val="accent1">
                    <a:lumMod val="20000"/>
                    <a:lumOff val="80000"/>
                  </a:schemeClr>
                </a:solidFill>
              </a:rPr>
              <a:t>Ex 8</a:t>
            </a:r>
            <a:endParaRPr lang="en-US" b="1" u="sng" dirty="0">
              <a:solidFill>
                <a:schemeClr val="accent1">
                  <a:lumMod val="20000"/>
                  <a:lumOff val="80000"/>
                </a:schemeClr>
              </a:solidFill>
            </a:endParaRPr>
          </a:p>
        </p:txBody>
      </p:sp>
      <p:sp>
        <p:nvSpPr>
          <p:cNvPr id="2" name="TextBox 1"/>
          <p:cNvSpPr txBox="1"/>
          <p:nvPr/>
        </p:nvSpPr>
        <p:spPr>
          <a:xfrm>
            <a:off x="381000" y="1828800"/>
            <a:ext cx="8382000" cy="1200329"/>
          </a:xfrm>
          <a:prstGeom prst="rect">
            <a:avLst/>
          </a:prstGeom>
          <a:noFill/>
        </p:spPr>
        <p:txBody>
          <a:bodyPr wrap="square" rtlCol="0">
            <a:spAutoFit/>
          </a:bodyPr>
          <a:lstStyle/>
          <a:p>
            <a:r>
              <a:rPr lang="en-US" sz="2400" dirty="0" smtClean="0"/>
              <a:t>A student has some $1 bills and $5 bills in his wallet.  He has a total of 15 bills that are worth $47.  How many of each type of bill does he have?</a:t>
            </a:r>
            <a:endParaRPr lang="en-US" sz="2400" dirty="0"/>
          </a:p>
        </p:txBody>
      </p:sp>
    </p:spTree>
    <p:extLst>
      <p:ext uri="{BB962C8B-B14F-4D97-AF65-F5344CB8AC3E}">
        <p14:creationId xmlns:p14="http://schemas.microsoft.com/office/powerpoint/2010/main" val="145152924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447800"/>
            <a:ext cx="1676400" cy="731838"/>
          </a:xfrm>
        </p:spPr>
        <p:txBody>
          <a:bodyPr/>
          <a:lstStyle/>
          <a:p>
            <a:pPr algn="l"/>
            <a:r>
              <a:rPr lang="en-US" b="1" u="sng" dirty="0" smtClean="0">
                <a:solidFill>
                  <a:schemeClr val="accent1">
                    <a:lumMod val="20000"/>
                    <a:lumOff val="80000"/>
                  </a:schemeClr>
                </a:solidFill>
              </a:rPr>
              <a:t>Ex </a:t>
            </a:r>
            <a:r>
              <a:rPr lang="en-US" b="1" u="sng" dirty="0">
                <a:solidFill>
                  <a:schemeClr val="accent1">
                    <a:lumMod val="20000"/>
                    <a:lumOff val="80000"/>
                  </a:schemeClr>
                </a:solidFill>
              </a:rPr>
              <a:t>9</a:t>
            </a:r>
          </a:p>
        </p:txBody>
      </p:sp>
      <p:sp>
        <p:nvSpPr>
          <p:cNvPr id="2" name="TextBox 1"/>
          <p:cNvSpPr txBox="1"/>
          <p:nvPr/>
        </p:nvSpPr>
        <p:spPr>
          <a:xfrm>
            <a:off x="381000" y="2057400"/>
            <a:ext cx="8382000" cy="1938992"/>
          </a:xfrm>
          <a:prstGeom prst="rect">
            <a:avLst/>
          </a:prstGeom>
          <a:noFill/>
        </p:spPr>
        <p:txBody>
          <a:bodyPr wrap="square" rtlCol="0">
            <a:spAutoFit/>
          </a:bodyPr>
          <a:lstStyle/>
          <a:p>
            <a:r>
              <a:rPr lang="en-US" sz="2400" dirty="0" smtClean="0"/>
              <a:t>A youth group with 26 members is going skiing.  Each of the five chaperones will drive a van or a car.  The vans can seat seven people and the cars can seat five people.  Assuming there are no empty seats, how many of each type of vehicle could transport all 31 people to the ski area in one trip?</a:t>
            </a:r>
            <a:endParaRPr lang="en-US" sz="2400" dirty="0"/>
          </a:p>
        </p:txBody>
      </p:sp>
    </p:spTree>
    <p:extLst>
      <p:ext uri="{BB962C8B-B14F-4D97-AF65-F5344CB8AC3E}">
        <p14:creationId xmlns:p14="http://schemas.microsoft.com/office/powerpoint/2010/main" val="326736452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277813"/>
            <a:ext cx="1676400" cy="1139825"/>
          </a:xfrm>
        </p:spPr>
        <p:txBody>
          <a:bodyPr/>
          <a:lstStyle/>
          <a:p>
            <a:pPr algn="l"/>
            <a:r>
              <a:rPr lang="en-US" b="1" u="sng" dirty="0" smtClean="0">
                <a:solidFill>
                  <a:schemeClr val="tx1"/>
                </a:solidFill>
              </a:rPr>
              <a:t>Ex 10</a:t>
            </a:r>
            <a:endParaRPr lang="en-US" b="1" u="sng" dirty="0">
              <a:solidFill>
                <a:schemeClr val="tx1"/>
              </a:solidFill>
            </a:endParaRPr>
          </a:p>
        </p:txBody>
      </p:sp>
      <p:sp>
        <p:nvSpPr>
          <p:cNvPr id="2" name="TextBox 1"/>
          <p:cNvSpPr txBox="1"/>
          <p:nvPr/>
        </p:nvSpPr>
        <p:spPr>
          <a:xfrm>
            <a:off x="381000" y="1295400"/>
            <a:ext cx="8382000" cy="1200329"/>
          </a:xfrm>
          <a:prstGeom prst="rect">
            <a:avLst/>
          </a:prstGeom>
          <a:noFill/>
        </p:spPr>
        <p:txBody>
          <a:bodyPr wrap="square" rtlCol="0">
            <a:spAutoFit/>
          </a:bodyPr>
          <a:lstStyle/>
          <a:p>
            <a:r>
              <a:rPr lang="en-US" sz="2400" dirty="0" smtClean="0"/>
              <a:t>A fishing boat travels 10 miles down stream in 30 minutes.  The return trip takes the boat 40 minutes.  Find the rate of the boat in still water.. </a:t>
            </a:r>
            <a:endParaRPr lang="en-US" sz="2400" dirty="0"/>
          </a:p>
        </p:txBody>
      </p:sp>
    </p:spTree>
    <p:extLst>
      <p:ext uri="{BB962C8B-B14F-4D97-AF65-F5344CB8AC3E}">
        <p14:creationId xmlns:p14="http://schemas.microsoft.com/office/powerpoint/2010/main" val="286373744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normAutofit/>
          </a:bodyPr>
          <a:lstStyle/>
          <a:p>
            <a:r>
              <a:rPr lang="en-US" sz="4800" dirty="0" err="1" smtClean="0"/>
              <a:t>Pg</a:t>
            </a:r>
            <a:r>
              <a:rPr lang="en-US" sz="4800" dirty="0" smtClean="0"/>
              <a:t> 146 #10-30 even</a:t>
            </a:r>
            <a:endParaRPr lang="en-US" sz="4800" dirty="0"/>
          </a:p>
        </p:txBody>
      </p:sp>
    </p:spTree>
    <p:extLst>
      <p:ext uri="{BB962C8B-B14F-4D97-AF65-F5344CB8AC3E}">
        <p14:creationId xmlns:p14="http://schemas.microsoft.com/office/powerpoint/2010/main" val="37061710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0"/>
            <a:ext cx="2819400" cy="1143000"/>
          </a:xfrm>
        </p:spPr>
        <p:txBody>
          <a:bodyPr/>
          <a:lstStyle/>
          <a:p>
            <a:pPr eaLnBrk="1" hangingPunct="1"/>
            <a:r>
              <a:rPr lang="en-US" altLang="en-US" sz="2800" b="1" smtClean="0"/>
              <a:t>Solve by Graphing</a:t>
            </a:r>
          </a:p>
        </p:txBody>
      </p:sp>
      <p:sp>
        <p:nvSpPr>
          <p:cNvPr id="6147" name="Rectangle 3"/>
          <p:cNvSpPr>
            <a:spLocks noGrp="1" noChangeArrowheads="1"/>
          </p:cNvSpPr>
          <p:nvPr>
            <p:ph idx="1"/>
          </p:nvPr>
        </p:nvSpPr>
        <p:spPr>
          <a:xfrm>
            <a:off x="38100" y="1025525"/>
            <a:ext cx="3086100" cy="4525963"/>
          </a:xfrm>
        </p:spPr>
        <p:txBody>
          <a:bodyPr/>
          <a:lstStyle/>
          <a:p>
            <a:pPr marL="231775" indent="-231775" eaLnBrk="1" hangingPunct="1">
              <a:buFontTx/>
              <a:buAutoNum type="arabicPeriod"/>
            </a:pPr>
            <a:r>
              <a:rPr lang="en-US" altLang="en-US" sz="2000" dirty="0" smtClean="0"/>
              <a:t>Graph the first equation in slope-intercept form</a:t>
            </a:r>
          </a:p>
          <a:p>
            <a:pPr marL="231775" indent="-231775" eaLnBrk="1" hangingPunct="1">
              <a:buFontTx/>
              <a:buAutoNum type="arabicPeriod"/>
            </a:pPr>
            <a:r>
              <a:rPr lang="en-US" altLang="en-US" sz="2000" dirty="0" smtClean="0"/>
              <a:t>Repeat step 1 with the other equation</a:t>
            </a:r>
          </a:p>
          <a:p>
            <a:pPr marL="231775" indent="-231775" eaLnBrk="1" hangingPunct="1">
              <a:buFontTx/>
              <a:buAutoNum type="arabicPeriod"/>
            </a:pPr>
            <a:r>
              <a:rPr lang="en-US" altLang="en-US" sz="2000" dirty="0" smtClean="0"/>
              <a:t>Identify the point where the lines overlap</a:t>
            </a:r>
          </a:p>
          <a:p>
            <a:pPr marL="509588" lvl="1" eaLnBrk="1" hangingPunct="1"/>
            <a:r>
              <a:rPr lang="en-US" altLang="en-US" sz="1600" dirty="0" smtClean="0">
                <a:latin typeface="Arial" panose="020B0604020202020204" pitchFamily="34" charset="0"/>
              </a:rPr>
              <a:t>YOUR ANSWER SHOULD BE AN ORDERED PAIR</a:t>
            </a:r>
          </a:p>
          <a:p>
            <a:pPr marL="231775" indent="-231775" eaLnBrk="1" hangingPunct="1">
              <a:buFontTx/>
              <a:buAutoNum type="arabicPeriod"/>
            </a:pPr>
            <a:endParaRPr lang="en-US" altLang="en-US" sz="2000" dirty="0" smtClean="0"/>
          </a:p>
        </p:txBody>
      </p:sp>
      <p:sp>
        <p:nvSpPr>
          <p:cNvPr id="6148" name="Rectangle 4"/>
          <p:cNvSpPr>
            <a:spLocks noChangeArrowheads="1"/>
          </p:cNvSpPr>
          <p:nvPr/>
        </p:nvSpPr>
        <p:spPr bwMode="auto">
          <a:xfrm>
            <a:off x="3124200" y="0"/>
            <a:ext cx="2971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Solve by Substitution</a:t>
            </a:r>
          </a:p>
        </p:txBody>
      </p:sp>
      <p:sp>
        <p:nvSpPr>
          <p:cNvPr id="6149" name="Rectangle 5"/>
          <p:cNvSpPr>
            <a:spLocks noChangeArrowheads="1"/>
          </p:cNvSpPr>
          <p:nvPr/>
        </p:nvSpPr>
        <p:spPr bwMode="auto">
          <a:xfrm>
            <a:off x="6400800" y="0"/>
            <a:ext cx="2438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Solve by </a:t>
            </a:r>
            <a:b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b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Elimination</a:t>
            </a:r>
          </a:p>
        </p:txBody>
      </p:sp>
      <p:sp>
        <p:nvSpPr>
          <p:cNvPr id="6150" name="Rectangle 6"/>
          <p:cNvSpPr>
            <a:spLocks noChangeArrowheads="1"/>
          </p:cNvSpPr>
          <p:nvPr/>
        </p:nvSpPr>
        <p:spPr bwMode="auto">
          <a:xfrm>
            <a:off x="3048000" y="1008063"/>
            <a:ext cx="3200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04813" indent="-225425">
              <a:spcBef>
                <a:spcPct val="20000"/>
              </a:spcBef>
              <a:buFont typeface="Arial" panose="020B0604020202020204" pitchFamily="34" charset="0"/>
              <a:buChar char="•"/>
              <a:defRPr sz="3200">
                <a:solidFill>
                  <a:schemeClr val="tx1"/>
                </a:solidFill>
                <a:latin typeface="Calibri" panose="020F0502020204030204" pitchFamily="34" charset="0"/>
              </a:defRPr>
            </a:lvl1pPr>
            <a:lvl2pPr marL="625475" indent="-2254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a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t doesn’t matter which one you choos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Substitute the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1"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you did this correctly, there should only be one variable left</a:t>
            </a: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the remaining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Solv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Make sure you have a value for x and a value for y</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YOUR ANSWER SHOULD BE AN ORDERED PAIR</a:t>
            </a:r>
          </a:p>
        </p:txBody>
      </p:sp>
      <p:cxnSp>
        <p:nvCxnSpPr>
          <p:cNvPr id="9" name="Straight Connector 8"/>
          <p:cNvCxnSpPr/>
          <p:nvPr/>
        </p:nvCxnSpPr>
        <p:spPr>
          <a:xfrm>
            <a:off x="3048000" y="0"/>
            <a:ext cx="73025" cy="6019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172200" y="0"/>
            <a:ext cx="42863" cy="6019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105" name="Ink 9"/>
              <p14:cNvContentPartPr>
                <a14:cpLocks xmlns:a14="http://schemas.microsoft.com/office/drawing/2010/main" noRot="1" noChangeAspect="1" noEditPoints="1" noChangeArrowheads="1" noChangeShapeType="1"/>
              </p14:cNvContentPartPr>
              <p14:nvPr/>
            </p14:nvContentPartPr>
            <p14:xfrm>
              <a:off x="2147483647" y="2147483647"/>
              <a:ext cx="0" cy="0"/>
            </p14:xfrm>
          </p:contentPart>
        </mc:Choice>
        <mc:Fallback xmlns="">
          <p:pic>
            <p:nvPicPr>
              <p:cNvPr id="4105" name="Ink 9"/>
              <p:cNvPicPr>
                <a:picLocks noRot="1" noChangeAspect="1" noEditPoints="1" noChangeArrowheads="1" noChangeShapeType="1"/>
              </p:cNvPicPr>
              <p:nvPr/>
            </p:nvPicPr>
            <p:blipFill>
              <a:blip r:embed="rId4"/>
              <a:stretch>
                <a:fillRect/>
              </a:stretch>
            </p:blipFill>
            <p:spPr>
              <a:xfrm>
                <a:off x="2147483647" y="2147483647"/>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108" name="Ink 12"/>
              <p14:cNvContentPartPr>
                <a14:cpLocks xmlns:a14="http://schemas.microsoft.com/office/drawing/2010/main" noRot="1" noChangeAspect="1" noEditPoints="1" noChangeArrowheads="1" noChangeShapeType="1"/>
              </p14:cNvContentPartPr>
              <p14:nvPr/>
            </p14:nvContentPartPr>
            <p14:xfrm>
              <a:off x="107950" y="1731963"/>
              <a:ext cx="79375" cy="142875"/>
            </p14:xfrm>
          </p:contentPart>
        </mc:Choice>
        <mc:Fallback xmlns="">
          <p:pic>
            <p:nvPicPr>
              <p:cNvPr id="4108" name="Ink 12"/>
              <p:cNvPicPr>
                <a:picLocks noRot="1" noChangeAspect="1" noEditPoints="1" noChangeArrowheads="1" noChangeShapeType="1"/>
              </p:cNvPicPr>
              <p:nvPr/>
            </p:nvPicPr>
            <p:blipFill>
              <a:blip r:embed="rId6"/>
              <a:stretch>
                <a:fillRect/>
              </a:stretch>
            </p:blipFill>
            <p:spPr>
              <a:xfrm>
                <a:off x="98612" y="1722606"/>
                <a:ext cx="98051" cy="161589"/>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109" name="Ink 13"/>
              <p14:cNvContentPartPr>
                <a14:cpLocks xmlns:a14="http://schemas.microsoft.com/office/drawing/2010/main" noRot="1" noChangeAspect="1" noEditPoints="1" noChangeArrowheads="1" noChangeShapeType="1"/>
              </p14:cNvContentPartPr>
              <p14:nvPr/>
            </p14:nvContentPartPr>
            <p14:xfrm>
              <a:off x="80963" y="4660900"/>
              <a:ext cx="44450" cy="98425"/>
            </p14:xfrm>
          </p:contentPart>
        </mc:Choice>
        <mc:Fallback xmlns="">
          <p:pic>
            <p:nvPicPr>
              <p:cNvPr id="4109" name="Ink 13"/>
              <p:cNvPicPr>
                <a:picLocks noRot="1" noChangeAspect="1" noEditPoints="1" noChangeArrowheads="1" noChangeShapeType="1"/>
              </p:cNvPicPr>
              <p:nvPr/>
            </p:nvPicPr>
            <p:blipFill>
              <a:blip r:embed="rId8"/>
              <a:stretch>
                <a:fillRect/>
              </a:stretch>
            </p:blipFill>
            <p:spPr>
              <a:xfrm>
                <a:off x="71567" y="4651526"/>
                <a:ext cx="63242" cy="117173"/>
              </a:xfrm>
              <a:prstGeom prst="rect">
                <a:avLst/>
              </a:prstGeom>
            </p:spPr>
          </p:pic>
        </mc:Fallback>
      </mc:AlternateContent>
      <p:sp>
        <p:nvSpPr>
          <p:cNvPr id="6156" name="Rectangle 6"/>
          <p:cNvSpPr>
            <a:spLocks noChangeArrowheads="1"/>
          </p:cNvSpPr>
          <p:nvPr/>
        </p:nvSpPr>
        <p:spPr bwMode="auto">
          <a:xfrm>
            <a:off x="6024563" y="1025525"/>
            <a:ext cx="3200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04813" indent="-225425">
              <a:spcBef>
                <a:spcPct val="20000"/>
              </a:spcBef>
              <a:buFont typeface="Arial" panose="020B0604020202020204" pitchFamily="34" charset="0"/>
              <a:buChar char="•"/>
              <a:defRPr sz="3200">
                <a:solidFill>
                  <a:schemeClr val="tx1"/>
                </a:solidFill>
                <a:latin typeface="Calibri" panose="020F0502020204030204" pitchFamily="34" charset="0"/>
              </a:defRPr>
            </a:lvl1pPr>
            <a:lvl2pPr marL="625475" indent="-2254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Coefficients the same but opposite</a:t>
            </a:r>
          </a:p>
          <a:p>
            <a:pPr marL="625475" marR="0" lvl="1" indent="-225425" algn="l" defTabSz="914400" rtl="0" eaLnBrk="0" fontAlgn="base" latinLnBrk="0" hangingPunct="0">
              <a:lnSpc>
                <a:spcPct val="100000"/>
              </a:lnSpc>
              <a:spcBef>
                <a:spcPct val="20000"/>
              </a:spcBef>
              <a:spcAft>
                <a:spcPct val="0"/>
              </a:spcAft>
              <a:buClrTx/>
              <a:buSzTx/>
              <a:buFont typeface="Calibri" panose="020F0502020204030204" pitchFamily="34" charset="0"/>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they are not, then make them (by multiplying)</a:t>
            </a:r>
          </a:p>
          <a:p>
            <a:pPr marL="625475" marR="0" lvl="1" indent="-225425" algn="l" defTabSz="914400" rtl="0" eaLnBrk="0" fontAlgn="base" latinLnBrk="0" hangingPunct="0">
              <a:lnSpc>
                <a:spcPct val="100000"/>
              </a:lnSpc>
              <a:spcBef>
                <a:spcPct val="20000"/>
              </a:spcBef>
              <a:spcAft>
                <a:spcPct val="0"/>
              </a:spcAft>
              <a:buClrTx/>
              <a:buSzTx/>
              <a:buFontTx/>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they are, then go to step two</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Add the equations</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ELIMINATION!!!! </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the remaining variabl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Plug it back in</a:t>
            </a:r>
          </a:p>
          <a:p>
            <a:pPr marL="625475" marR="0" lvl="1" indent="-225425" algn="l" defTabSz="914400" rtl="0" eaLnBrk="0" fontAlgn="base" latinLnBrk="0" hangingPunct="0">
              <a:lnSpc>
                <a:spcPct val="100000"/>
              </a:lnSpc>
              <a:spcBef>
                <a:spcPct val="20000"/>
              </a:spcBef>
              <a:spcAft>
                <a:spcPct val="0"/>
              </a:spcAft>
              <a:buClrTx/>
              <a:buSzTx/>
              <a:buFont typeface="Calibri" panose="020F0502020204030204" pitchFamily="34" charset="0"/>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Solve</a:t>
            </a:r>
          </a:p>
          <a:p>
            <a:pPr marL="625475" marR="0" lvl="1" indent="-225425" algn="l" defTabSz="914400" rtl="0" eaLnBrk="0" fontAlgn="base" latinLnBrk="0" hangingPunct="0">
              <a:lnSpc>
                <a:spcPct val="100000"/>
              </a:lnSpc>
              <a:spcBef>
                <a:spcPct val="20000"/>
              </a:spcBef>
              <a:spcAft>
                <a:spcPct val="0"/>
              </a:spcAft>
              <a:buClrTx/>
              <a:buSzTx/>
              <a:buFont typeface="Calibri" panose="020F0502020204030204" pitchFamily="34" charset="0"/>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YOUR ANSWER SHOULD BE AN ORDERED PAIR</a:t>
            </a:r>
          </a:p>
        </p:txBody>
      </p:sp>
      <p:cxnSp>
        <p:nvCxnSpPr>
          <p:cNvPr id="20" name="Straight Connector 19"/>
          <p:cNvCxnSpPr/>
          <p:nvPr/>
        </p:nvCxnSpPr>
        <p:spPr>
          <a:xfrm flipV="1">
            <a:off x="0" y="6019800"/>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58" name="Rectangle 2"/>
          <p:cNvSpPr txBox="1">
            <a:spLocks noChangeArrowheads="1"/>
          </p:cNvSpPr>
          <p:nvPr/>
        </p:nvSpPr>
        <p:spPr bwMode="auto">
          <a:xfrm>
            <a:off x="38100" y="6096000"/>
            <a:ext cx="14859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t>Special Cases:</a:t>
            </a:r>
          </a:p>
        </p:txBody>
      </p:sp>
      <p:graphicFrame>
        <p:nvGraphicFramePr>
          <p:cNvPr id="6159" name="Object 1"/>
          <p:cNvGraphicFramePr>
            <a:graphicFrameLocks noChangeAspect="1"/>
          </p:cNvGraphicFramePr>
          <p:nvPr/>
        </p:nvGraphicFramePr>
        <p:xfrm>
          <a:off x="4114800" y="3162300"/>
          <a:ext cx="914400" cy="198438"/>
        </p:xfrm>
        <a:graphic>
          <a:graphicData uri="http://schemas.openxmlformats.org/presentationml/2006/ole">
            <mc:AlternateContent xmlns:mc="http://schemas.openxmlformats.org/markup-compatibility/2006">
              <mc:Choice xmlns:v="urn:schemas-microsoft-com:vml" Requires="v">
                <p:oleObj spid="_x0000_s10251" name="Equation" r:id="rId9" imgW="435285" imgH="677109" progId="Equation.DSMT4">
                  <p:embed/>
                </p:oleObj>
              </mc:Choice>
              <mc:Fallback>
                <p:oleObj name="Equation" r:id="rId9" imgW="435285" imgH="677109" progId="Equation.DSMT4">
                  <p:embed/>
                  <p:pic>
                    <p:nvPicPr>
                      <p:cNvPr id="6159"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1623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701800" y="6232525"/>
          <a:ext cx="1516063" cy="546100"/>
        </p:xfrm>
        <a:graphic>
          <a:graphicData uri="http://schemas.openxmlformats.org/presentationml/2006/ole">
            <mc:AlternateContent xmlns:mc="http://schemas.openxmlformats.org/markup-compatibility/2006">
              <mc:Choice xmlns:v="urn:schemas-microsoft-com:vml" Requires="v">
                <p:oleObj spid="_x0000_s10252" name="Equation" r:id="rId11" imgW="494870" imgH="177646" progId="Equation.DSMT4">
                  <p:embed/>
                </p:oleObj>
              </mc:Choice>
              <mc:Fallback>
                <p:oleObj name="Equation" r:id="rId11" imgW="494870" imgH="177646"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6232525"/>
                        <a:ext cx="15160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p:cNvSpPr txBox="1">
            <a:spLocks noChangeArrowheads="1"/>
          </p:cNvSpPr>
          <p:nvPr/>
        </p:nvSpPr>
        <p:spPr bwMode="auto">
          <a:xfrm>
            <a:off x="3252788" y="6140450"/>
            <a:ext cx="1908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FF"/>
                </a:solidFill>
                <a:effectLst/>
                <a:uLnTx/>
                <a:uFillTx/>
                <a:latin typeface="Calibri" panose="020F0502020204030204" pitchFamily="34" charset="0"/>
                <a:ea typeface="+mn-ea"/>
                <a:cs typeface="+mn-cs"/>
              </a:rPr>
              <a:t>No solution</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smtClean="0">
                <a:ln>
                  <a:noFill/>
                </a:ln>
                <a:solidFill>
                  <a:srgbClr val="0000FF"/>
                </a:solidFill>
                <a:effectLst/>
                <a:uLnTx/>
                <a:uFillTx/>
                <a:latin typeface="Calibri" panose="020F0502020204030204" pitchFamily="34" charset="0"/>
                <a:ea typeface="+mn-ea"/>
                <a:cs typeface="+mn-cs"/>
              </a:rPr>
              <a:t>Parallel Lines</a:t>
            </a:r>
          </a:p>
        </p:txBody>
      </p:sp>
      <p:graphicFrame>
        <p:nvGraphicFramePr>
          <p:cNvPr id="21" name="Object 20"/>
          <p:cNvGraphicFramePr>
            <a:graphicFrameLocks noChangeAspect="1"/>
          </p:cNvGraphicFramePr>
          <p:nvPr/>
        </p:nvGraphicFramePr>
        <p:xfrm>
          <a:off x="5815013" y="6203950"/>
          <a:ext cx="1049337" cy="546100"/>
        </p:xfrm>
        <a:graphic>
          <a:graphicData uri="http://schemas.openxmlformats.org/presentationml/2006/ole">
            <mc:AlternateContent xmlns:mc="http://schemas.openxmlformats.org/markup-compatibility/2006">
              <mc:Choice xmlns:v="urn:schemas-microsoft-com:vml" Requires="v">
                <p:oleObj spid="_x0000_s10253" name="Equation" r:id="rId13" imgW="342603" imgH="177646" progId="Equation.DSMT4">
                  <p:embed/>
                </p:oleObj>
              </mc:Choice>
              <mc:Fallback>
                <p:oleObj name="Equation" r:id="rId13" imgW="342603" imgH="177646" progId="Equation.DSMT4">
                  <p:embed/>
                  <p:pic>
                    <p:nvPicPr>
                      <p:cNvPr id="21"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5013" y="6203950"/>
                        <a:ext cx="10493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
          <p:cNvSpPr txBox="1">
            <a:spLocks noChangeArrowheads="1"/>
          </p:cNvSpPr>
          <p:nvPr/>
        </p:nvSpPr>
        <p:spPr bwMode="auto">
          <a:xfrm>
            <a:off x="6934200" y="6140450"/>
            <a:ext cx="205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FF0000"/>
                </a:solidFill>
                <a:effectLst/>
                <a:uLnTx/>
                <a:uFillTx/>
                <a:latin typeface="Calibri" panose="020F0502020204030204" pitchFamily="34" charset="0"/>
                <a:ea typeface="+mn-ea"/>
                <a:cs typeface="+mn-cs"/>
              </a:rPr>
              <a:t>Infinitely many</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smtClean="0">
                <a:ln>
                  <a:noFill/>
                </a:ln>
                <a:solidFill>
                  <a:srgbClr val="FF0000"/>
                </a:solidFill>
                <a:effectLst/>
                <a:uLnTx/>
                <a:uFillTx/>
                <a:latin typeface="Calibri" panose="020F0502020204030204" pitchFamily="34" charset="0"/>
                <a:ea typeface="+mn-ea"/>
                <a:cs typeface="+mn-cs"/>
              </a:rPr>
              <a:t>Same Line</a:t>
            </a:r>
          </a:p>
        </p:txBody>
      </p:sp>
      <p:cxnSp>
        <p:nvCxnSpPr>
          <p:cNvPr id="23" name="Straight Connector 22"/>
          <p:cNvCxnSpPr/>
          <p:nvPr/>
        </p:nvCxnSpPr>
        <p:spPr>
          <a:xfrm>
            <a:off x="5486400" y="6019800"/>
            <a:ext cx="4763" cy="823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482725" y="6034088"/>
            <a:ext cx="4763" cy="8239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122913"/>
      </p:ext>
    </p:extLst>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0"/>
            <a:ext cx="2819400" cy="1143000"/>
          </a:xfrm>
        </p:spPr>
        <p:txBody>
          <a:bodyPr/>
          <a:lstStyle/>
          <a:p>
            <a:pPr eaLnBrk="1" hangingPunct="1"/>
            <a:r>
              <a:rPr lang="en-US" altLang="en-US" sz="2800" b="1" smtClean="0"/>
              <a:t>Solve by Graphing</a:t>
            </a:r>
          </a:p>
        </p:txBody>
      </p:sp>
      <p:sp>
        <p:nvSpPr>
          <p:cNvPr id="6147" name="Rectangle 3"/>
          <p:cNvSpPr>
            <a:spLocks noGrp="1" noChangeArrowheads="1"/>
          </p:cNvSpPr>
          <p:nvPr>
            <p:ph idx="1"/>
          </p:nvPr>
        </p:nvSpPr>
        <p:spPr>
          <a:xfrm>
            <a:off x="38100" y="1025525"/>
            <a:ext cx="3086100" cy="4525963"/>
          </a:xfrm>
        </p:spPr>
        <p:txBody>
          <a:bodyPr/>
          <a:lstStyle/>
          <a:p>
            <a:pPr marL="231775" indent="-231775" eaLnBrk="1" hangingPunct="1">
              <a:buFontTx/>
              <a:buAutoNum type="arabicPeriod"/>
            </a:pPr>
            <a:r>
              <a:rPr lang="en-US" altLang="en-US" sz="2000" dirty="0" smtClean="0"/>
              <a:t>Graph the first equation in slope-intercept form</a:t>
            </a:r>
          </a:p>
          <a:p>
            <a:pPr marL="231775" indent="-231775" eaLnBrk="1" hangingPunct="1">
              <a:buFontTx/>
              <a:buAutoNum type="arabicPeriod"/>
            </a:pPr>
            <a:r>
              <a:rPr lang="en-US" altLang="en-US" sz="2000" dirty="0" smtClean="0"/>
              <a:t>Repeat step 1 with the other equation</a:t>
            </a:r>
          </a:p>
          <a:p>
            <a:pPr marL="231775" indent="-231775" eaLnBrk="1" hangingPunct="1">
              <a:buFontTx/>
              <a:buAutoNum type="arabicPeriod"/>
            </a:pPr>
            <a:r>
              <a:rPr lang="en-US" altLang="en-US" sz="2000" dirty="0" smtClean="0"/>
              <a:t>Identify the point where the lines overlap</a:t>
            </a:r>
          </a:p>
          <a:p>
            <a:pPr marL="509588" lvl="1" eaLnBrk="1" hangingPunct="1"/>
            <a:r>
              <a:rPr lang="en-US" altLang="en-US" sz="1600" dirty="0" smtClean="0">
                <a:latin typeface="Arial" panose="020B0604020202020204" pitchFamily="34" charset="0"/>
              </a:rPr>
              <a:t>YOUR ANSWER SHOULD BE AN ORDERED PAIR</a:t>
            </a:r>
          </a:p>
          <a:p>
            <a:pPr marL="231775" indent="-231775" eaLnBrk="1" hangingPunct="1">
              <a:buFontTx/>
              <a:buAutoNum type="arabicPeriod"/>
            </a:pPr>
            <a:endParaRPr lang="en-US" altLang="en-US" sz="2000" dirty="0" smtClean="0"/>
          </a:p>
        </p:txBody>
      </p:sp>
      <p:sp>
        <p:nvSpPr>
          <p:cNvPr id="6148" name="Rectangle 4"/>
          <p:cNvSpPr>
            <a:spLocks noChangeArrowheads="1"/>
          </p:cNvSpPr>
          <p:nvPr/>
        </p:nvSpPr>
        <p:spPr bwMode="auto">
          <a:xfrm>
            <a:off x="3124200" y="0"/>
            <a:ext cx="2971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Solve by Substitution</a:t>
            </a:r>
          </a:p>
        </p:txBody>
      </p:sp>
      <p:sp>
        <p:nvSpPr>
          <p:cNvPr id="6149" name="Rectangle 5"/>
          <p:cNvSpPr>
            <a:spLocks noChangeArrowheads="1"/>
          </p:cNvSpPr>
          <p:nvPr/>
        </p:nvSpPr>
        <p:spPr bwMode="auto">
          <a:xfrm>
            <a:off x="6400800" y="0"/>
            <a:ext cx="2438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Solve by </a:t>
            </a:r>
            <a:b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b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Elimination</a:t>
            </a:r>
          </a:p>
        </p:txBody>
      </p:sp>
      <p:sp>
        <p:nvSpPr>
          <p:cNvPr id="6150" name="Rectangle 6"/>
          <p:cNvSpPr>
            <a:spLocks noChangeArrowheads="1"/>
          </p:cNvSpPr>
          <p:nvPr/>
        </p:nvSpPr>
        <p:spPr bwMode="auto">
          <a:xfrm>
            <a:off x="3048000" y="1008063"/>
            <a:ext cx="3200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04813" indent="-225425">
              <a:spcBef>
                <a:spcPct val="20000"/>
              </a:spcBef>
              <a:buFont typeface="Arial" panose="020B0604020202020204" pitchFamily="34" charset="0"/>
              <a:buChar char="•"/>
              <a:defRPr sz="3200">
                <a:solidFill>
                  <a:schemeClr val="tx1"/>
                </a:solidFill>
                <a:latin typeface="Calibri" panose="020F0502020204030204" pitchFamily="34" charset="0"/>
              </a:defRPr>
            </a:lvl1pPr>
            <a:lvl2pPr marL="625475" indent="-2254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a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t doesn’t matter which one you choos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Substitute the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1"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you did this correctly, there should only be one variable left</a:t>
            </a: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the remaining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Solv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Make sure you have a value for x and a value for y</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YOUR ANSWER SHOULD BE AN ORDERED PAIR</a:t>
            </a:r>
          </a:p>
        </p:txBody>
      </p:sp>
      <p:cxnSp>
        <p:nvCxnSpPr>
          <p:cNvPr id="9" name="Straight Connector 8"/>
          <p:cNvCxnSpPr/>
          <p:nvPr/>
        </p:nvCxnSpPr>
        <p:spPr>
          <a:xfrm>
            <a:off x="3048000" y="0"/>
            <a:ext cx="73025" cy="6019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172200" y="0"/>
            <a:ext cx="42863" cy="6019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105" name="Ink 9"/>
              <p14:cNvContentPartPr>
                <a14:cpLocks xmlns:a14="http://schemas.microsoft.com/office/drawing/2010/main" noRot="1" noChangeAspect="1" noEditPoints="1" noChangeArrowheads="1" noChangeShapeType="1"/>
              </p14:cNvContentPartPr>
              <p14:nvPr/>
            </p14:nvContentPartPr>
            <p14:xfrm>
              <a:off x="2147483647" y="2147483647"/>
              <a:ext cx="0" cy="0"/>
            </p14:xfrm>
          </p:contentPart>
        </mc:Choice>
        <mc:Fallback xmlns="">
          <p:pic>
            <p:nvPicPr>
              <p:cNvPr id="4105" name="Ink 9"/>
              <p:cNvPicPr>
                <a:picLocks noRot="1" noChangeAspect="1" noEditPoints="1" noChangeArrowheads="1" noChangeShapeType="1"/>
              </p:cNvPicPr>
              <p:nvPr/>
            </p:nvPicPr>
            <p:blipFill>
              <a:blip r:embed="rId4"/>
              <a:stretch>
                <a:fillRect/>
              </a:stretch>
            </p:blipFill>
            <p:spPr>
              <a:xfrm>
                <a:off x="2147483647" y="2147483647"/>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108" name="Ink 12"/>
              <p14:cNvContentPartPr>
                <a14:cpLocks xmlns:a14="http://schemas.microsoft.com/office/drawing/2010/main" noRot="1" noChangeAspect="1" noEditPoints="1" noChangeArrowheads="1" noChangeShapeType="1"/>
              </p14:cNvContentPartPr>
              <p14:nvPr/>
            </p14:nvContentPartPr>
            <p14:xfrm>
              <a:off x="107950" y="1731963"/>
              <a:ext cx="79375" cy="142875"/>
            </p14:xfrm>
          </p:contentPart>
        </mc:Choice>
        <mc:Fallback xmlns="">
          <p:pic>
            <p:nvPicPr>
              <p:cNvPr id="4108" name="Ink 12"/>
              <p:cNvPicPr>
                <a:picLocks noRot="1" noChangeAspect="1" noEditPoints="1" noChangeArrowheads="1" noChangeShapeType="1"/>
              </p:cNvPicPr>
              <p:nvPr/>
            </p:nvPicPr>
            <p:blipFill>
              <a:blip r:embed="rId6"/>
              <a:stretch>
                <a:fillRect/>
              </a:stretch>
            </p:blipFill>
            <p:spPr>
              <a:xfrm>
                <a:off x="98612" y="1722606"/>
                <a:ext cx="98051" cy="161589"/>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109" name="Ink 13"/>
              <p14:cNvContentPartPr>
                <a14:cpLocks xmlns:a14="http://schemas.microsoft.com/office/drawing/2010/main" noRot="1" noChangeAspect="1" noEditPoints="1" noChangeArrowheads="1" noChangeShapeType="1"/>
              </p14:cNvContentPartPr>
              <p14:nvPr/>
            </p14:nvContentPartPr>
            <p14:xfrm>
              <a:off x="80963" y="4660900"/>
              <a:ext cx="44450" cy="98425"/>
            </p14:xfrm>
          </p:contentPart>
        </mc:Choice>
        <mc:Fallback xmlns="">
          <p:pic>
            <p:nvPicPr>
              <p:cNvPr id="4109" name="Ink 13"/>
              <p:cNvPicPr>
                <a:picLocks noRot="1" noChangeAspect="1" noEditPoints="1" noChangeArrowheads="1" noChangeShapeType="1"/>
              </p:cNvPicPr>
              <p:nvPr/>
            </p:nvPicPr>
            <p:blipFill>
              <a:blip r:embed="rId8"/>
              <a:stretch>
                <a:fillRect/>
              </a:stretch>
            </p:blipFill>
            <p:spPr>
              <a:xfrm>
                <a:off x="71567" y="4651526"/>
                <a:ext cx="63242" cy="117173"/>
              </a:xfrm>
              <a:prstGeom prst="rect">
                <a:avLst/>
              </a:prstGeom>
            </p:spPr>
          </p:pic>
        </mc:Fallback>
      </mc:AlternateContent>
      <p:cxnSp>
        <p:nvCxnSpPr>
          <p:cNvPr id="20" name="Straight Connector 19"/>
          <p:cNvCxnSpPr/>
          <p:nvPr/>
        </p:nvCxnSpPr>
        <p:spPr>
          <a:xfrm flipV="1">
            <a:off x="0" y="6019800"/>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58" name="Rectangle 2"/>
          <p:cNvSpPr txBox="1">
            <a:spLocks noChangeArrowheads="1"/>
          </p:cNvSpPr>
          <p:nvPr/>
        </p:nvSpPr>
        <p:spPr bwMode="auto">
          <a:xfrm>
            <a:off x="38100" y="6096000"/>
            <a:ext cx="14859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t>Special Cases:</a:t>
            </a:r>
          </a:p>
        </p:txBody>
      </p:sp>
      <p:graphicFrame>
        <p:nvGraphicFramePr>
          <p:cNvPr id="6159" name="Object 1"/>
          <p:cNvGraphicFramePr>
            <a:graphicFrameLocks noChangeAspect="1"/>
          </p:cNvGraphicFramePr>
          <p:nvPr/>
        </p:nvGraphicFramePr>
        <p:xfrm>
          <a:off x="4114800" y="3162300"/>
          <a:ext cx="914400" cy="198438"/>
        </p:xfrm>
        <a:graphic>
          <a:graphicData uri="http://schemas.openxmlformats.org/presentationml/2006/ole">
            <mc:AlternateContent xmlns:mc="http://schemas.openxmlformats.org/markup-compatibility/2006">
              <mc:Choice xmlns:v="urn:schemas-microsoft-com:vml" Requires="v">
                <p:oleObj spid="_x0000_s8203" name="Equation" r:id="rId9" imgW="435285" imgH="677109" progId="Equation.DSMT4">
                  <p:embed/>
                </p:oleObj>
              </mc:Choice>
              <mc:Fallback>
                <p:oleObj name="Equation" r:id="rId9" imgW="435285" imgH="677109" progId="Equation.DSMT4">
                  <p:embed/>
                  <p:pic>
                    <p:nvPicPr>
                      <p:cNvPr id="6159"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1623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701800" y="6232525"/>
          <a:ext cx="1516063" cy="546100"/>
        </p:xfrm>
        <a:graphic>
          <a:graphicData uri="http://schemas.openxmlformats.org/presentationml/2006/ole">
            <mc:AlternateContent xmlns:mc="http://schemas.openxmlformats.org/markup-compatibility/2006">
              <mc:Choice xmlns:v="urn:schemas-microsoft-com:vml" Requires="v">
                <p:oleObj spid="_x0000_s8204" name="Equation" r:id="rId11" imgW="494870" imgH="177646" progId="Equation.DSMT4">
                  <p:embed/>
                </p:oleObj>
              </mc:Choice>
              <mc:Fallback>
                <p:oleObj name="Equation" r:id="rId11" imgW="494870" imgH="177646"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6232525"/>
                        <a:ext cx="15160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p:cNvSpPr txBox="1">
            <a:spLocks noChangeArrowheads="1"/>
          </p:cNvSpPr>
          <p:nvPr/>
        </p:nvSpPr>
        <p:spPr bwMode="auto">
          <a:xfrm>
            <a:off x="3252788" y="6140450"/>
            <a:ext cx="1908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FF"/>
                </a:solidFill>
                <a:effectLst/>
                <a:uLnTx/>
                <a:uFillTx/>
                <a:latin typeface="Calibri" panose="020F0502020204030204" pitchFamily="34" charset="0"/>
                <a:ea typeface="+mn-ea"/>
                <a:cs typeface="+mn-cs"/>
              </a:rPr>
              <a:t>No solution</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smtClean="0">
                <a:ln>
                  <a:noFill/>
                </a:ln>
                <a:solidFill>
                  <a:srgbClr val="0000FF"/>
                </a:solidFill>
                <a:effectLst/>
                <a:uLnTx/>
                <a:uFillTx/>
                <a:latin typeface="Calibri" panose="020F0502020204030204" pitchFamily="34" charset="0"/>
                <a:ea typeface="+mn-ea"/>
                <a:cs typeface="+mn-cs"/>
              </a:rPr>
              <a:t>Parallel Lines</a:t>
            </a:r>
          </a:p>
        </p:txBody>
      </p:sp>
      <p:graphicFrame>
        <p:nvGraphicFramePr>
          <p:cNvPr id="21" name="Object 20"/>
          <p:cNvGraphicFramePr>
            <a:graphicFrameLocks noChangeAspect="1"/>
          </p:cNvGraphicFramePr>
          <p:nvPr/>
        </p:nvGraphicFramePr>
        <p:xfrm>
          <a:off x="5815013" y="6203950"/>
          <a:ext cx="1049337" cy="546100"/>
        </p:xfrm>
        <a:graphic>
          <a:graphicData uri="http://schemas.openxmlformats.org/presentationml/2006/ole">
            <mc:AlternateContent xmlns:mc="http://schemas.openxmlformats.org/markup-compatibility/2006">
              <mc:Choice xmlns:v="urn:schemas-microsoft-com:vml" Requires="v">
                <p:oleObj spid="_x0000_s8205" name="Equation" r:id="rId13" imgW="342603" imgH="177646" progId="Equation.DSMT4">
                  <p:embed/>
                </p:oleObj>
              </mc:Choice>
              <mc:Fallback>
                <p:oleObj name="Equation" r:id="rId13" imgW="342603" imgH="177646" progId="Equation.DSMT4">
                  <p:embed/>
                  <p:pic>
                    <p:nvPicPr>
                      <p:cNvPr id="21"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5013" y="6203950"/>
                        <a:ext cx="10493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
          <p:cNvSpPr txBox="1">
            <a:spLocks noChangeArrowheads="1"/>
          </p:cNvSpPr>
          <p:nvPr/>
        </p:nvSpPr>
        <p:spPr bwMode="auto">
          <a:xfrm>
            <a:off x="6934200" y="6140450"/>
            <a:ext cx="205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FF0000"/>
                </a:solidFill>
                <a:effectLst/>
                <a:uLnTx/>
                <a:uFillTx/>
                <a:latin typeface="Calibri" panose="020F0502020204030204" pitchFamily="34" charset="0"/>
                <a:ea typeface="+mn-ea"/>
                <a:cs typeface="+mn-cs"/>
              </a:rPr>
              <a:t>Infinitely many</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smtClean="0">
                <a:ln>
                  <a:noFill/>
                </a:ln>
                <a:solidFill>
                  <a:srgbClr val="FF0000"/>
                </a:solidFill>
                <a:effectLst/>
                <a:uLnTx/>
                <a:uFillTx/>
                <a:latin typeface="Calibri" panose="020F0502020204030204" pitchFamily="34" charset="0"/>
                <a:ea typeface="+mn-ea"/>
                <a:cs typeface="+mn-cs"/>
              </a:rPr>
              <a:t>Same Line</a:t>
            </a:r>
          </a:p>
        </p:txBody>
      </p:sp>
      <p:cxnSp>
        <p:nvCxnSpPr>
          <p:cNvPr id="23" name="Straight Connector 22"/>
          <p:cNvCxnSpPr/>
          <p:nvPr/>
        </p:nvCxnSpPr>
        <p:spPr>
          <a:xfrm>
            <a:off x="5486400" y="6019800"/>
            <a:ext cx="4763" cy="823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482725" y="6034088"/>
            <a:ext cx="4763" cy="8239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1368683"/>
      </p:ext>
    </p:extLst>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283834"/>
            <a:ext cx="1676400" cy="1139825"/>
          </a:xfrm>
        </p:spPr>
        <p:txBody>
          <a:bodyPr/>
          <a:lstStyle/>
          <a:p>
            <a:pPr algn="l"/>
            <a:r>
              <a:rPr lang="en-US" b="1" u="sng" dirty="0" smtClean="0">
                <a:solidFill>
                  <a:schemeClr val="accent1">
                    <a:lumMod val="20000"/>
                    <a:lumOff val="80000"/>
                  </a:schemeClr>
                </a:solidFill>
              </a:rPr>
              <a:t>Ex </a:t>
            </a:r>
            <a:r>
              <a:rPr lang="en-US" b="1" u="sng" dirty="0">
                <a:solidFill>
                  <a:schemeClr val="accent1">
                    <a:lumMod val="20000"/>
                    <a:lumOff val="80000"/>
                  </a:schemeClr>
                </a:solidFill>
              </a:rPr>
              <a:t>1</a:t>
            </a:r>
          </a:p>
        </p:txBody>
      </p:sp>
      <p:graphicFrame>
        <p:nvGraphicFramePr>
          <p:cNvPr id="4" name="Object 3"/>
          <p:cNvGraphicFramePr>
            <a:graphicFrameLocks noChangeAspect="1"/>
          </p:cNvGraphicFramePr>
          <p:nvPr>
            <p:extLst>
              <p:ext uri="{D42A27DB-BD31-4B8C-83A1-F6EECF244321}">
                <p14:modId xmlns:p14="http://schemas.microsoft.com/office/powerpoint/2010/main" val="4233500899"/>
              </p:ext>
            </p:extLst>
          </p:nvPr>
        </p:nvGraphicFramePr>
        <p:xfrm>
          <a:off x="685800" y="2377621"/>
          <a:ext cx="2108200" cy="1279979"/>
        </p:xfrm>
        <a:graphic>
          <a:graphicData uri="http://schemas.openxmlformats.org/presentationml/2006/ole">
            <mc:AlternateContent xmlns:mc="http://schemas.openxmlformats.org/markup-compatibility/2006">
              <mc:Choice xmlns:v="urn:schemas-microsoft-com:vml" Requires="v">
                <p:oleObj spid="_x0000_s1044" name="Equation" r:id="rId3" imgW="711000" imgH="431640" progId="Equation.DSMT4">
                  <p:embed/>
                </p:oleObj>
              </mc:Choice>
              <mc:Fallback>
                <p:oleObj name="Equation" r:id="rId3" imgW="71100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377621"/>
                        <a:ext cx="2108200" cy="1279979"/>
                      </a:xfrm>
                      <a:prstGeom prst="rect">
                        <a:avLst/>
                      </a:prstGeom>
                      <a:noFill/>
                    </p:spPr>
                  </p:pic>
                </p:oleObj>
              </mc:Fallback>
            </mc:AlternateContent>
          </a:graphicData>
        </a:graphic>
      </p:graphicFrame>
      <p:sp>
        <p:nvSpPr>
          <p:cNvPr id="2" name="TextBox 1"/>
          <p:cNvSpPr txBox="1"/>
          <p:nvPr/>
        </p:nvSpPr>
        <p:spPr>
          <a:xfrm>
            <a:off x="2362200" y="1669080"/>
            <a:ext cx="5562600" cy="523220"/>
          </a:xfrm>
          <a:prstGeom prst="rect">
            <a:avLst/>
          </a:prstGeom>
          <a:noFill/>
        </p:spPr>
        <p:txBody>
          <a:bodyPr wrap="square" rtlCol="0">
            <a:spAutoFit/>
          </a:bodyPr>
          <a:lstStyle/>
          <a:p>
            <a:r>
              <a:rPr lang="en-US" sz="2800" dirty="0" smtClean="0"/>
              <a:t>Solve using Substitution</a:t>
            </a:r>
            <a:endParaRPr lang="en-US" sz="2800" dirty="0"/>
          </a:p>
        </p:txBody>
      </p:sp>
      <mc:AlternateContent xmlns:mc="http://schemas.openxmlformats.org/markup-compatibility/2006">
        <mc:Choice xmlns:p14="http://schemas.microsoft.com/office/powerpoint/2010/main" Requires="p14">
          <p:contentPart p14:bwMode="auto" r:id="rId5">
            <p14:nvContentPartPr>
              <p14:cNvPr id="3" name="Ink 2"/>
              <p14:cNvContentPartPr/>
              <p14:nvPr/>
            </p14:nvContentPartPr>
            <p14:xfrm>
              <a:off x="95040" y="338040"/>
              <a:ext cx="8771760" cy="6436080"/>
            </p14:xfrm>
          </p:contentPart>
        </mc:Choice>
        <mc:Fallback>
          <p:pic>
            <p:nvPicPr>
              <p:cNvPr id="3" name="Ink 2"/>
              <p:cNvPicPr/>
              <p:nvPr/>
            </p:nvPicPr>
            <p:blipFill>
              <a:blip r:embed="rId6"/>
              <a:stretch>
                <a:fillRect/>
              </a:stretch>
            </p:blipFill>
            <p:spPr>
              <a:xfrm>
                <a:off x="85680" y="328680"/>
                <a:ext cx="8790480" cy="645480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745734"/>
            <a:ext cx="1676400" cy="754579"/>
          </a:xfrm>
        </p:spPr>
        <p:txBody>
          <a:bodyPr/>
          <a:lstStyle/>
          <a:p>
            <a:pPr algn="l"/>
            <a:r>
              <a:rPr lang="en-US" b="1" u="sng" dirty="0" smtClean="0">
                <a:solidFill>
                  <a:schemeClr val="accent1">
                    <a:lumMod val="20000"/>
                    <a:lumOff val="80000"/>
                  </a:schemeClr>
                </a:solidFill>
              </a:rPr>
              <a:t>Ex 2</a:t>
            </a:r>
            <a:endParaRPr lang="en-US" b="1" u="sng" dirty="0">
              <a:solidFill>
                <a:schemeClr val="accent1">
                  <a:lumMod val="20000"/>
                  <a:lumOff val="8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21284428"/>
              </p:ext>
            </p:extLst>
          </p:nvPr>
        </p:nvGraphicFramePr>
        <p:xfrm>
          <a:off x="573088" y="2454275"/>
          <a:ext cx="2335212" cy="1279525"/>
        </p:xfrm>
        <a:graphic>
          <a:graphicData uri="http://schemas.openxmlformats.org/presentationml/2006/ole">
            <mc:AlternateContent xmlns:mc="http://schemas.openxmlformats.org/markup-compatibility/2006">
              <mc:Choice xmlns:v="urn:schemas-microsoft-com:vml" Requires="v">
                <p:oleObj spid="_x0000_s2068" name="Equation" r:id="rId3" imgW="787320" imgH="431640" progId="Equation.DSMT4">
                  <p:embed/>
                </p:oleObj>
              </mc:Choice>
              <mc:Fallback>
                <p:oleObj name="Equation" r:id="rId3" imgW="7873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2454275"/>
                        <a:ext cx="2335212" cy="1279525"/>
                      </a:xfrm>
                      <a:prstGeom prst="rect">
                        <a:avLst/>
                      </a:prstGeom>
                      <a:noFill/>
                    </p:spPr>
                  </p:pic>
                </p:oleObj>
              </mc:Fallback>
            </mc:AlternateContent>
          </a:graphicData>
        </a:graphic>
      </p:graphicFrame>
      <p:sp>
        <p:nvSpPr>
          <p:cNvPr id="5" name="TextBox 4"/>
          <p:cNvSpPr txBox="1"/>
          <p:nvPr/>
        </p:nvSpPr>
        <p:spPr>
          <a:xfrm>
            <a:off x="2362200" y="1745734"/>
            <a:ext cx="5562600" cy="523220"/>
          </a:xfrm>
          <a:prstGeom prst="rect">
            <a:avLst/>
          </a:prstGeom>
          <a:noFill/>
        </p:spPr>
        <p:txBody>
          <a:bodyPr wrap="square" rtlCol="0">
            <a:spAutoFit/>
          </a:bodyPr>
          <a:lstStyle/>
          <a:p>
            <a:r>
              <a:rPr lang="en-US" sz="2800" dirty="0" smtClean="0"/>
              <a:t>Solve using Substitution</a:t>
            </a:r>
            <a:endParaRPr lang="en-US" sz="2800" dirty="0"/>
          </a:p>
        </p:txBody>
      </p:sp>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687960" y="55080"/>
              <a:ext cx="7062480" cy="5900040"/>
            </p14:xfrm>
          </p:contentPart>
        </mc:Choice>
        <mc:Fallback>
          <p:pic>
            <p:nvPicPr>
              <p:cNvPr id="2" name="Ink 1"/>
              <p:cNvPicPr/>
              <p:nvPr/>
            </p:nvPicPr>
            <p:blipFill>
              <a:blip r:embed="rId6"/>
              <a:stretch>
                <a:fillRect/>
              </a:stretch>
            </p:blipFill>
            <p:spPr>
              <a:xfrm>
                <a:off x="678600" y="45720"/>
                <a:ext cx="7081200" cy="591876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600201"/>
            <a:ext cx="1676400" cy="884238"/>
          </a:xfrm>
        </p:spPr>
        <p:txBody>
          <a:bodyPr/>
          <a:lstStyle/>
          <a:p>
            <a:pPr algn="l"/>
            <a:r>
              <a:rPr lang="en-US" b="1" u="sng" dirty="0" smtClean="0">
                <a:solidFill>
                  <a:schemeClr val="accent1">
                    <a:lumMod val="20000"/>
                    <a:lumOff val="80000"/>
                  </a:schemeClr>
                </a:solidFill>
              </a:rPr>
              <a:t>Ex 3</a:t>
            </a:r>
            <a:endParaRPr lang="en-US" b="1" u="sng" dirty="0">
              <a:solidFill>
                <a:schemeClr val="accent1">
                  <a:lumMod val="20000"/>
                  <a:lumOff val="8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73949559"/>
              </p:ext>
            </p:extLst>
          </p:nvPr>
        </p:nvGraphicFramePr>
        <p:xfrm>
          <a:off x="742950" y="2384425"/>
          <a:ext cx="1995488" cy="1806575"/>
        </p:xfrm>
        <a:graphic>
          <a:graphicData uri="http://schemas.openxmlformats.org/presentationml/2006/ole">
            <mc:AlternateContent xmlns:mc="http://schemas.openxmlformats.org/markup-compatibility/2006">
              <mc:Choice xmlns:v="urn:schemas-microsoft-com:vml" Requires="v">
                <p:oleObj spid="_x0000_s3092" name="Equation" r:id="rId3" imgW="672840" imgH="609480" progId="Equation.DSMT4">
                  <p:embed/>
                </p:oleObj>
              </mc:Choice>
              <mc:Fallback>
                <p:oleObj name="Equation" r:id="rId3" imgW="672840" imgH="609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2384425"/>
                        <a:ext cx="1995488" cy="1806575"/>
                      </a:xfrm>
                      <a:prstGeom prst="rect">
                        <a:avLst/>
                      </a:prstGeom>
                      <a:noFill/>
                    </p:spPr>
                  </p:pic>
                </p:oleObj>
              </mc:Fallback>
            </mc:AlternateContent>
          </a:graphicData>
        </a:graphic>
      </p:graphicFrame>
      <p:sp>
        <p:nvSpPr>
          <p:cNvPr id="5" name="TextBox 4"/>
          <p:cNvSpPr txBox="1"/>
          <p:nvPr/>
        </p:nvSpPr>
        <p:spPr>
          <a:xfrm>
            <a:off x="2362200" y="1729859"/>
            <a:ext cx="5562600" cy="523220"/>
          </a:xfrm>
          <a:prstGeom prst="rect">
            <a:avLst/>
          </a:prstGeom>
          <a:noFill/>
        </p:spPr>
        <p:txBody>
          <a:bodyPr wrap="square" rtlCol="0">
            <a:spAutoFit/>
          </a:bodyPr>
          <a:lstStyle/>
          <a:p>
            <a:r>
              <a:rPr lang="en-US" sz="2800" dirty="0" smtClean="0"/>
              <a:t>Solve using Substitution</a:t>
            </a:r>
            <a:endParaRPr lang="en-US" sz="2800" dirty="0"/>
          </a:p>
        </p:txBody>
      </p:sp>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747360" y="286200"/>
              <a:ext cx="7086240" cy="6280200"/>
            </p14:xfrm>
          </p:contentPart>
        </mc:Choice>
        <mc:Fallback>
          <p:pic>
            <p:nvPicPr>
              <p:cNvPr id="2" name="Ink 1"/>
              <p:cNvPicPr/>
              <p:nvPr/>
            </p:nvPicPr>
            <p:blipFill>
              <a:blip r:embed="rId6"/>
              <a:stretch>
                <a:fillRect/>
              </a:stretch>
            </p:blipFill>
            <p:spPr>
              <a:xfrm>
                <a:off x="738000" y="276840"/>
                <a:ext cx="7104960" cy="629892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28600" y="0"/>
            <a:ext cx="2819400" cy="1143000"/>
          </a:xfrm>
        </p:spPr>
        <p:txBody>
          <a:bodyPr/>
          <a:lstStyle/>
          <a:p>
            <a:pPr eaLnBrk="1" hangingPunct="1"/>
            <a:r>
              <a:rPr lang="en-US" altLang="en-US" sz="2800" b="1" smtClean="0"/>
              <a:t>Solve by Graphing</a:t>
            </a:r>
          </a:p>
        </p:txBody>
      </p:sp>
      <p:sp>
        <p:nvSpPr>
          <p:cNvPr id="6147" name="Rectangle 3"/>
          <p:cNvSpPr>
            <a:spLocks noGrp="1" noChangeArrowheads="1"/>
          </p:cNvSpPr>
          <p:nvPr>
            <p:ph idx="1"/>
          </p:nvPr>
        </p:nvSpPr>
        <p:spPr>
          <a:xfrm>
            <a:off x="38100" y="1025525"/>
            <a:ext cx="3086100" cy="4525963"/>
          </a:xfrm>
        </p:spPr>
        <p:txBody>
          <a:bodyPr/>
          <a:lstStyle/>
          <a:p>
            <a:pPr marL="231775" indent="-231775" eaLnBrk="1" hangingPunct="1">
              <a:buFontTx/>
              <a:buAutoNum type="arabicPeriod"/>
            </a:pPr>
            <a:r>
              <a:rPr lang="en-US" altLang="en-US" sz="2000" dirty="0" smtClean="0"/>
              <a:t>Graph the first equation in slope-intercept form</a:t>
            </a:r>
          </a:p>
          <a:p>
            <a:pPr marL="231775" indent="-231775" eaLnBrk="1" hangingPunct="1">
              <a:buFontTx/>
              <a:buAutoNum type="arabicPeriod"/>
            </a:pPr>
            <a:r>
              <a:rPr lang="en-US" altLang="en-US" sz="2000" dirty="0" smtClean="0"/>
              <a:t>Repeat step 1 with the other equation</a:t>
            </a:r>
          </a:p>
          <a:p>
            <a:pPr marL="231775" indent="-231775" eaLnBrk="1" hangingPunct="1">
              <a:buFontTx/>
              <a:buAutoNum type="arabicPeriod"/>
            </a:pPr>
            <a:r>
              <a:rPr lang="en-US" altLang="en-US" sz="2000" dirty="0" smtClean="0"/>
              <a:t>Identify the point where the lines overlap</a:t>
            </a:r>
          </a:p>
          <a:p>
            <a:pPr marL="509588" lvl="1" eaLnBrk="1" hangingPunct="1"/>
            <a:r>
              <a:rPr lang="en-US" altLang="en-US" sz="1600" dirty="0" smtClean="0">
                <a:latin typeface="Arial" panose="020B0604020202020204" pitchFamily="34" charset="0"/>
              </a:rPr>
              <a:t>YOUR ANSWER SHOULD BE AN ORDERED PAIR</a:t>
            </a:r>
          </a:p>
          <a:p>
            <a:pPr marL="231775" indent="-231775" eaLnBrk="1" hangingPunct="1">
              <a:buFontTx/>
              <a:buAutoNum type="arabicPeriod"/>
            </a:pPr>
            <a:endParaRPr lang="en-US" altLang="en-US" sz="2000" dirty="0" smtClean="0"/>
          </a:p>
        </p:txBody>
      </p:sp>
      <p:sp>
        <p:nvSpPr>
          <p:cNvPr id="6148" name="Rectangle 4"/>
          <p:cNvSpPr>
            <a:spLocks noChangeArrowheads="1"/>
          </p:cNvSpPr>
          <p:nvPr/>
        </p:nvSpPr>
        <p:spPr bwMode="auto">
          <a:xfrm>
            <a:off x="3124200" y="0"/>
            <a:ext cx="2971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Solve by Substitution</a:t>
            </a:r>
          </a:p>
        </p:txBody>
      </p:sp>
      <p:sp>
        <p:nvSpPr>
          <p:cNvPr id="6149" name="Rectangle 5"/>
          <p:cNvSpPr>
            <a:spLocks noChangeArrowheads="1"/>
          </p:cNvSpPr>
          <p:nvPr/>
        </p:nvSpPr>
        <p:spPr bwMode="auto">
          <a:xfrm>
            <a:off x="6400800" y="0"/>
            <a:ext cx="2438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Solve by </a:t>
            </a:r>
            <a:b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br>
            <a:r>
              <a:rPr kumimoji="0" lang="en-US" altLang="en-US" sz="2800" b="1" i="0" u="none" strike="noStrike" kern="1200" cap="none" spc="0" normalizeH="0" baseline="0" noProof="0" smtClean="0">
                <a:ln>
                  <a:noFill/>
                </a:ln>
                <a:solidFill>
                  <a:srgbClr val="1F497D"/>
                </a:solidFill>
                <a:effectLst/>
                <a:uLnTx/>
                <a:uFillTx/>
                <a:latin typeface="Arial" panose="020B0604020202020204" pitchFamily="34" charset="0"/>
                <a:ea typeface="+mn-ea"/>
                <a:cs typeface="+mn-cs"/>
              </a:rPr>
              <a:t>Elimination</a:t>
            </a:r>
          </a:p>
        </p:txBody>
      </p:sp>
      <p:sp>
        <p:nvSpPr>
          <p:cNvPr id="6150" name="Rectangle 6"/>
          <p:cNvSpPr>
            <a:spLocks noChangeArrowheads="1"/>
          </p:cNvSpPr>
          <p:nvPr/>
        </p:nvSpPr>
        <p:spPr bwMode="auto">
          <a:xfrm>
            <a:off x="3048000" y="1008063"/>
            <a:ext cx="32004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04813" indent="-225425">
              <a:spcBef>
                <a:spcPct val="20000"/>
              </a:spcBef>
              <a:buFont typeface="Arial" panose="020B0604020202020204" pitchFamily="34" charset="0"/>
              <a:buChar char="•"/>
              <a:defRPr sz="3200">
                <a:solidFill>
                  <a:schemeClr val="tx1"/>
                </a:solidFill>
                <a:latin typeface="Calibri" panose="020F0502020204030204" pitchFamily="34" charset="0"/>
              </a:defRPr>
            </a:lvl1pPr>
            <a:lvl2pPr marL="625475" indent="-2254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a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t doesn’t matter which one you choos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 Substitute the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1"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you did this correctly, there should only be one variable left</a:t>
            </a:r>
            <a:endPar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the remaining variable</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Solv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Make sure you have a value for x and a value for y</a:t>
            </a:r>
          </a:p>
          <a:p>
            <a:pPr marL="625475" marR="0" lvl="1" indent="-225425" algn="l" defTabSz="914400" rtl="0" eaLnBrk="0" fontAlgn="base" latinLnBrk="0" hangingPunct="0">
              <a:lnSpc>
                <a:spcPct val="100000"/>
              </a:lnSpc>
              <a:spcBef>
                <a:spcPct val="20000"/>
              </a:spcBef>
              <a:spcAft>
                <a:spcPct val="0"/>
              </a:spcAft>
              <a:buClrTx/>
              <a:buSzTx/>
              <a:buFontTx/>
              <a:buChar char="–"/>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YOUR ANSWER SHOULD BE AN ORDERED PAIR</a:t>
            </a:r>
          </a:p>
        </p:txBody>
      </p:sp>
      <p:cxnSp>
        <p:nvCxnSpPr>
          <p:cNvPr id="9" name="Straight Connector 8"/>
          <p:cNvCxnSpPr/>
          <p:nvPr/>
        </p:nvCxnSpPr>
        <p:spPr>
          <a:xfrm>
            <a:off x="3048000" y="0"/>
            <a:ext cx="73025" cy="6019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172200" y="0"/>
            <a:ext cx="42863" cy="6019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105" name="Ink 9"/>
              <p14:cNvContentPartPr>
                <a14:cpLocks xmlns:a14="http://schemas.microsoft.com/office/drawing/2010/main" noRot="1" noChangeAspect="1" noEditPoints="1" noChangeArrowheads="1" noChangeShapeType="1"/>
              </p14:cNvContentPartPr>
              <p14:nvPr/>
            </p14:nvContentPartPr>
            <p14:xfrm>
              <a:off x="2147483647" y="2147483647"/>
              <a:ext cx="0" cy="0"/>
            </p14:xfrm>
          </p:contentPart>
        </mc:Choice>
        <mc:Fallback xmlns="">
          <p:pic>
            <p:nvPicPr>
              <p:cNvPr id="4105" name="Ink 9"/>
              <p:cNvPicPr>
                <a:picLocks noRot="1" noChangeAspect="1" noEditPoints="1" noChangeArrowheads="1" noChangeShapeType="1"/>
              </p:cNvPicPr>
              <p:nvPr/>
            </p:nvPicPr>
            <p:blipFill>
              <a:blip r:embed="rId4"/>
              <a:stretch>
                <a:fillRect/>
              </a:stretch>
            </p:blipFill>
            <p:spPr>
              <a:xfrm>
                <a:off x="2147483647" y="2147483647"/>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108" name="Ink 12"/>
              <p14:cNvContentPartPr>
                <a14:cpLocks xmlns:a14="http://schemas.microsoft.com/office/drawing/2010/main" noRot="1" noChangeAspect="1" noEditPoints="1" noChangeArrowheads="1" noChangeShapeType="1"/>
              </p14:cNvContentPartPr>
              <p14:nvPr/>
            </p14:nvContentPartPr>
            <p14:xfrm>
              <a:off x="107950" y="1731963"/>
              <a:ext cx="79375" cy="142875"/>
            </p14:xfrm>
          </p:contentPart>
        </mc:Choice>
        <mc:Fallback xmlns="">
          <p:pic>
            <p:nvPicPr>
              <p:cNvPr id="4108" name="Ink 12"/>
              <p:cNvPicPr>
                <a:picLocks noRot="1" noChangeAspect="1" noEditPoints="1" noChangeArrowheads="1" noChangeShapeType="1"/>
              </p:cNvPicPr>
              <p:nvPr/>
            </p:nvPicPr>
            <p:blipFill>
              <a:blip r:embed="rId6"/>
              <a:stretch>
                <a:fillRect/>
              </a:stretch>
            </p:blipFill>
            <p:spPr>
              <a:xfrm>
                <a:off x="98612" y="1722606"/>
                <a:ext cx="98051" cy="161589"/>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109" name="Ink 13"/>
              <p14:cNvContentPartPr>
                <a14:cpLocks xmlns:a14="http://schemas.microsoft.com/office/drawing/2010/main" noRot="1" noChangeAspect="1" noEditPoints="1" noChangeArrowheads="1" noChangeShapeType="1"/>
              </p14:cNvContentPartPr>
              <p14:nvPr/>
            </p14:nvContentPartPr>
            <p14:xfrm>
              <a:off x="80963" y="4660900"/>
              <a:ext cx="44450" cy="98425"/>
            </p14:xfrm>
          </p:contentPart>
        </mc:Choice>
        <mc:Fallback xmlns="">
          <p:pic>
            <p:nvPicPr>
              <p:cNvPr id="4109" name="Ink 13"/>
              <p:cNvPicPr>
                <a:picLocks noRot="1" noChangeAspect="1" noEditPoints="1" noChangeArrowheads="1" noChangeShapeType="1"/>
              </p:cNvPicPr>
              <p:nvPr/>
            </p:nvPicPr>
            <p:blipFill>
              <a:blip r:embed="rId8"/>
              <a:stretch>
                <a:fillRect/>
              </a:stretch>
            </p:blipFill>
            <p:spPr>
              <a:xfrm>
                <a:off x="71567" y="4651526"/>
                <a:ext cx="63242" cy="117173"/>
              </a:xfrm>
              <a:prstGeom prst="rect">
                <a:avLst/>
              </a:prstGeom>
            </p:spPr>
          </p:pic>
        </mc:Fallback>
      </mc:AlternateContent>
      <p:sp>
        <p:nvSpPr>
          <p:cNvPr id="6156" name="Rectangle 6"/>
          <p:cNvSpPr>
            <a:spLocks noChangeArrowheads="1"/>
          </p:cNvSpPr>
          <p:nvPr/>
        </p:nvSpPr>
        <p:spPr bwMode="auto">
          <a:xfrm>
            <a:off x="6024563" y="1025525"/>
            <a:ext cx="3200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404813" indent="-225425">
              <a:spcBef>
                <a:spcPct val="20000"/>
              </a:spcBef>
              <a:buFont typeface="Arial" panose="020B0604020202020204" pitchFamily="34" charset="0"/>
              <a:buChar char="•"/>
              <a:defRPr sz="3200">
                <a:solidFill>
                  <a:schemeClr val="tx1"/>
                </a:solidFill>
                <a:latin typeface="Calibri" panose="020F0502020204030204" pitchFamily="34" charset="0"/>
              </a:defRPr>
            </a:lvl1pPr>
            <a:lvl2pPr marL="625475" indent="-2254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Coefficients the same but opposite</a:t>
            </a:r>
          </a:p>
          <a:p>
            <a:pPr marL="625475" marR="0" lvl="1" indent="-225425" algn="l" defTabSz="914400" rtl="0" eaLnBrk="0" fontAlgn="base" latinLnBrk="0" hangingPunct="0">
              <a:lnSpc>
                <a:spcPct val="100000"/>
              </a:lnSpc>
              <a:spcBef>
                <a:spcPct val="20000"/>
              </a:spcBef>
              <a:spcAft>
                <a:spcPct val="0"/>
              </a:spcAft>
              <a:buClrTx/>
              <a:buSzTx/>
              <a:buFont typeface="Calibri" panose="020F0502020204030204" pitchFamily="34" charset="0"/>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they are not, then make them (by multiplying)</a:t>
            </a:r>
          </a:p>
          <a:p>
            <a:pPr marL="625475" marR="0" lvl="1" indent="-225425" algn="l" defTabSz="914400" rtl="0" eaLnBrk="0" fontAlgn="base" latinLnBrk="0" hangingPunct="0">
              <a:lnSpc>
                <a:spcPct val="100000"/>
              </a:lnSpc>
              <a:spcBef>
                <a:spcPct val="20000"/>
              </a:spcBef>
              <a:spcAft>
                <a:spcPct val="0"/>
              </a:spcAft>
              <a:buClrTx/>
              <a:buSzTx/>
              <a:buFontTx/>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f they are, then go to step two</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Add the equations</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ELIMINATION!!!! </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Isolate the remaining variable</a:t>
            </a:r>
          </a:p>
          <a:p>
            <a:pPr marL="404813" marR="0" lvl="0" indent="-225425" algn="l" defTabSz="914400" rtl="0" eaLnBrk="0" fontAlgn="base" latinLnBrk="0" hangingPunct="0">
              <a:lnSpc>
                <a:spcPct val="100000"/>
              </a:lnSpc>
              <a:spcBef>
                <a:spcPct val="20000"/>
              </a:spcBef>
              <a:spcAft>
                <a:spcPct val="0"/>
              </a:spcAft>
              <a:buClrTx/>
              <a:buSzTx/>
              <a:buFontTx/>
              <a:buAutoNum type="arabicPeriod"/>
              <a:tabLst/>
              <a:defRPr/>
            </a:pPr>
            <a:r>
              <a:rPr kumimoji="0" lang="en-US" altLang="en-US" sz="20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Plug it back in</a:t>
            </a:r>
          </a:p>
          <a:p>
            <a:pPr marL="625475" marR="0" lvl="1" indent="-225425" algn="l" defTabSz="914400" rtl="0" eaLnBrk="0" fontAlgn="base" latinLnBrk="0" hangingPunct="0">
              <a:lnSpc>
                <a:spcPct val="100000"/>
              </a:lnSpc>
              <a:spcBef>
                <a:spcPct val="20000"/>
              </a:spcBef>
              <a:spcAft>
                <a:spcPct val="0"/>
              </a:spcAft>
              <a:buClrTx/>
              <a:buSzTx/>
              <a:buFont typeface="Calibri" panose="020F0502020204030204" pitchFamily="34" charset="0"/>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Solve</a:t>
            </a:r>
          </a:p>
          <a:p>
            <a:pPr marL="625475" marR="0" lvl="1" indent="-225425" algn="l" defTabSz="914400" rtl="0" eaLnBrk="0" fontAlgn="base" latinLnBrk="0" hangingPunct="0">
              <a:lnSpc>
                <a:spcPct val="100000"/>
              </a:lnSpc>
              <a:spcBef>
                <a:spcPct val="20000"/>
              </a:spcBef>
              <a:spcAft>
                <a:spcPct val="0"/>
              </a:spcAft>
              <a:buClrTx/>
              <a:buSzTx/>
              <a:buFont typeface="Calibri" panose="020F0502020204030204" pitchFamily="34" charset="0"/>
              <a:buAutoNum type="alphaLcPeriod"/>
              <a:tabLst/>
              <a:defRPr/>
            </a:pPr>
            <a:r>
              <a:rPr kumimoji="0" lang="en-US" altLang="en-US" sz="16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t>YOUR ANSWER SHOULD BE AN ORDERED PAIR</a:t>
            </a:r>
          </a:p>
        </p:txBody>
      </p:sp>
      <p:cxnSp>
        <p:nvCxnSpPr>
          <p:cNvPr id="20" name="Straight Connector 19"/>
          <p:cNvCxnSpPr/>
          <p:nvPr/>
        </p:nvCxnSpPr>
        <p:spPr>
          <a:xfrm flipV="1">
            <a:off x="0" y="6019800"/>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158" name="Rectangle 2"/>
          <p:cNvSpPr txBox="1">
            <a:spLocks noChangeArrowheads="1"/>
          </p:cNvSpPr>
          <p:nvPr/>
        </p:nvSpPr>
        <p:spPr bwMode="auto">
          <a:xfrm>
            <a:off x="38100" y="6096000"/>
            <a:ext cx="14859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t>Special Cases:</a:t>
            </a:r>
          </a:p>
        </p:txBody>
      </p:sp>
      <p:graphicFrame>
        <p:nvGraphicFramePr>
          <p:cNvPr id="6159" name="Object 1"/>
          <p:cNvGraphicFramePr>
            <a:graphicFrameLocks noChangeAspect="1"/>
          </p:cNvGraphicFramePr>
          <p:nvPr/>
        </p:nvGraphicFramePr>
        <p:xfrm>
          <a:off x="4114800" y="3162300"/>
          <a:ext cx="914400" cy="198438"/>
        </p:xfrm>
        <a:graphic>
          <a:graphicData uri="http://schemas.openxmlformats.org/presentationml/2006/ole">
            <mc:AlternateContent xmlns:mc="http://schemas.openxmlformats.org/markup-compatibility/2006">
              <mc:Choice xmlns:v="urn:schemas-microsoft-com:vml" Requires="v">
                <p:oleObj spid="_x0000_s9227" name="Equation" r:id="rId9" imgW="435285" imgH="677109" progId="Equation.DSMT4">
                  <p:embed/>
                </p:oleObj>
              </mc:Choice>
              <mc:Fallback>
                <p:oleObj name="Equation" r:id="rId9" imgW="435285" imgH="677109" progId="Equation.DSMT4">
                  <p:embed/>
                  <p:pic>
                    <p:nvPicPr>
                      <p:cNvPr id="6159"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1623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701800" y="6232525"/>
          <a:ext cx="1516063" cy="546100"/>
        </p:xfrm>
        <a:graphic>
          <a:graphicData uri="http://schemas.openxmlformats.org/presentationml/2006/ole">
            <mc:AlternateContent xmlns:mc="http://schemas.openxmlformats.org/markup-compatibility/2006">
              <mc:Choice xmlns:v="urn:schemas-microsoft-com:vml" Requires="v">
                <p:oleObj spid="_x0000_s9228" name="Equation" r:id="rId11" imgW="494870" imgH="177646" progId="Equation.DSMT4">
                  <p:embed/>
                </p:oleObj>
              </mc:Choice>
              <mc:Fallback>
                <p:oleObj name="Equation" r:id="rId11" imgW="494870" imgH="177646"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6232525"/>
                        <a:ext cx="151606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2"/>
          <p:cNvSpPr txBox="1">
            <a:spLocks noChangeArrowheads="1"/>
          </p:cNvSpPr>
          <p:nvPr/>
        </p:nvSpPr>
        <p:spPr bwMode="auto">
          <a:xfrm>
            <a:off x="3252788" y="6140450"/>
            <a:ext cx="1908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0000FF"/>
                </a:solidFill>
                <a:effectLst/>
                <a:uLnTx/>
                <a:uFillTx/>
                <a:latin typeface="Calibri" panose="020F0502020204030204" pitchFamily="34" charset="0"/>
                <a:ea typeface="+mn-ea"/>
                <a:cs typeface="+mn-cs"/>
              </a:rPr>
              <a:t>No solution</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smtClean="0">
                <a:ln>
                  <a:noFill/>
                </a:ln>
                <a:solidFill>
                  <a:srgbClr val="0000FF"/>
                </a:solidFill>
                <a:effectLst/>
                <a:uLnTx/>
                <a:uFillTx/>
                <a:latin typeface="Calibri" panose="020F0502020204030204" pitchFamily="34" charset="0"/>
                <a:ea typeface="+mn-ea"/>
                <a:cs typeface="+mn-cs"/>
              </a:rPr>
              <a:t>Parallel Lines</a:t>
            </a:r>
          </a:p>
        </p:txBody>
      </p:sp>
      <p:graphicFrame>
        <p:nvGraphicFramePr>
          <p:cNvPr id="21" name="Object 20"/>
          <p:cNvGraphicFramePr>
            <a:graphicFrameLocks noChangeAspect="1"/>
          </p:cNvGraphicFramePr>
          <p:nvPr/>
        </p:nvGraphicFramePr>
        <p:xfrm>
          <a:off x="5815013" y="6203950"/>
          <a:ext cx="1049337" cy="546100"/>
        </p:xfrm>
        <a:graphic>
          <a:graphicData uri="http://schemas.openxmlformats.org/presentationml/2006/ole">
            <mc:AlternateContent xmlns:mc="http://schemas.openxmlformats.org/markup-compatibility/2006">
              <mc:Choice xmlns:v="urn:schemas-microsoft-com:vml" Requires="v">
                <p:oleObj spid="_x0000_s9229" name="Equation" r:id="rId13" imgW="342603" imgH="177646" progId="Equation.DSMT4">
                  <p:embed/>
                </p:oleObj>
              </mc:Choice>
              <mc:Fallback>
                <p:oleObj name="Equation" r:id="rId13" imgW="342603" imgH="177646" progId="Equation.DSMT4">
                  <p:embed/>
                  <p:pic>
                    <p:nvPicPr>
                      <p:cNvPr id="21"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5013" y="6203950"/>
                        <a:ext cx="10493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2"/>
          <p:cNvSpPr txBox="1">
            <a:spLocks noChangeArrowheads="1"/>
          </p:cNvSpPr>
          <p:nvPr/>
        </p:nvSpPr>
        <p:spPr bwMode="auto">
          <a:xfrm>
            <a:off x="6934200" y="6140450"/>
            <a:ext cx="205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smtClean="0">
                <a:ln>
                  <a:noFill/>
                </a:ln>
                <a:solidFill>
                  <a:srgbClr val="FF0000"/>
                </a:solidFill>
                <a:effectLst/>
                <a:uLnTx/>
                <a:uFillTx/>
                <a:latin typeface="Calibri" panose="020F0502020204030204" pitchFamily="34" charset="0"/>
                <a:ea typeface="+mn-ea"/>
                <a:cs typeface="+mn-cs"/>
              </a:rPr>
              <a:t>Infinitely many</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smtClean="0">
                <a:ln>
                  <a:noFill/>
                </a:ln>
                <a:solidFill>
                  <a:srgbClr val="FF0000"/>
                </a:solidFill>
                <a:effectLst/>
                <a:uLnTx/>
                <a:uFillTx/>
                <a:latin typeface="Calibri" panose="020F0502020204030204" pitchFamily="34" charset="0"/>
                <a:ea typeface="+mn-ea"/>
                <a:cs typeface="+mn-cs"/>
              </a:rPr>
              <a:t>Same Line</a:t>
            </a:r>
          </a:p>
        </p:txBody>
      </p:sp>
      <p:cxnSp>
        <p:nvCxnSpPr>
          <p:cNvPr id="23" name="Straight Connector 22"/>
          <p:cNvCxnSpPr/>
          <p:nvPr/>
        </p:nvCxnSpPr>
        <p:spPr>
          <a:xfrm>
            <a:off x="5486400" y="6019800"/>
            <a:ext cx="4763" cy="8239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482725" y="6034088"/>
            <a:ext cx="4763" cy="8239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8858939"/>
      </p:ext>
    </p:extLst>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539875"/>
            <a:ext cx="1676400" cy="808038"/>
          </a:xfrm>
        </p:spPr>
        <p:txBody>
          <a:bodyPr/>
          <a:lstStyle/>
          <a:p>
            <a:pPr algn="l"/>
            <a:r>
              <a:rPr lang="en-US" b="1" u="sng" dirty="0" smtClean="0">
                <a:solidFill>
                  <a:schemeClr val="accent1">
                    <a:lumMod val="20000"/>
                    <a:lumOff val="80000"/>
                  </a:schemeClr>
                </a:solidFill>
              </a:rPr>
              <a:t>Ex 4</a:t>
            </a:r>
            <a:endParaRPr lang="en-US" b="1" u="sng" dirty="0">
              <a:solidFill>
                <a:schemeClr val="accent1">
                  <a:lumMod val="20000"/>
                  <a:lumOff val="8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42437731"/>
              </p:ext>
            </p:extLst>
          </p:nvPr>
        </p:nvGraphicFramePr>
        <p:xfrm>
          <a:off x="496888" y="2300288"/>
          <a:ext cx="2486025" cy="1128712"/>
        </p:xfrm>
        <a:graphic>
          <a:graphicData uri="http://schemas.openxmlformats.org/presentationml/2006/ole">
            <mc:AlternateContent xmlns:mc="http://schemas.openxmlformats.org/markup-compatibility/2006">
              <mc:Choice xmlns:v="urn:schemas-microsoft-com:vml" Requires="v">
                <p:oleObj spid="_x0000_s5140" name="Equation" r:id="rId3" imgW="838080" imgH="380880" progId="Equation.DSMT4">
                  <p:embed/>
                </p:oleObj>
              </mc:Choice>
              <mc:Fallback>
                <p:oleObj name="Equation" r:id="rId3" imgW="838080" imgH="380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8" y="2300288"/>
                        <a:ext cx="2486025" cy="1128712"/>
                      </a:xfrm>
                      <a:prstGeom prst="rect">
                        <a:avLst/>
                      </a:prstGeom>
                      <a:noFill/>
                    </p:spPr>
                  </p:pic>
                </p:oleObj>
              </mc:Fallback>
            </mc:AlternateContent>
          </a:graphicData>
        </a:graphic>
      </p:graphicFrame>
      <p:sp>
        <p:nvSpPr>
          <p:cNvPr id="5" name="TextBox 4"/>
          <p:cNvSpPr txBox="1"/>
          <p:nvPr/>
        </p:nvSpPr>
        <p:spPr>
          <a:xfrm>
            <a:off x="2362200" y="1593334"/>
            <a:ext cx="5562600" cy="523220"/>
          </a:xfrm>
          <a:prstGeom prst="rect">
            <a:avLst/>
          </a:prstGeom>
          <a:noFill/>
        </p:spPr>
        <p:txBody>
          <a:bodyPr wrap="square" rtlCol="0">
            <a:spAutoFit/>
          </a:bodyPr>
          <a:lstStyle/>
          <a:p>
            <a:r>
              <a:rPr lang="en-US" sz="2800" dirty="0" smtClean="0"/>
              <a:t>Solve using Elimination</a:t>
            </a:r>
            <a:endParaRPr lang="en-US" sz="2800" dirty="0"/>
          </a:p>
        </p:txBody>
      </p:sp>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274320" y="2214000"/>
              <a:ext cx="7639920" cy="4138200"/>
            </p14:xfrm>
          </p:contentPart>
        </mc:Choice>
        <mc:Fallback>
          <p:pic>
            <p:nvPicPr>
              <p:cNvPr id="2" name="Ink 1"/>
              <p:cNvPicPr/>
              <p:nvPr/>
            </p:nvPicPr>
            <p:blipFill>
              <a:blip r:embed="rId6"/>
              <a:stretch>
                <a:fillRect/>
              </a:stretch>
            </p:blipFill>
            <p:spPr>
              <a:xfrm>
                <a:off x="264960" y="2204640"/>
                <a:ext cx="7658640" cy="415692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311275"/>
            <a:ext cx="1676400" cy="960438"/>
          </a:xfrm>
        </p:spPr>
        <p:txBody>
          <a:bodyPr/>
          <a:lstStyle/>
          <a:p>
            <a:pPr algn="l"/>
            <a:r>
              <a:rPr lang="en-US" b="1" u="sng" dirty="0" smtClean="0">
                <a:solidFill>
                  <a:schemeClr val="accent1">
                    <a:lumMod val="20000"/>
                    <a:lumOff val="80000"/>
                  </a:schemeClr>
                </a:solidFill>
              </a:rPr>
              <a:t>Ex 5</a:t>
            </a:r>
            <a:endParaRPr lang="en-US" b="1" u="sng" dirty="0">
              <a:solidFill>
                <a:schemeClr val="accent1">
                  <a:lumMod val="20000"/>
                  <a:lumOff val="8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73619280"/>
              </p:ext>
            </p:extLst>
          </p:nvPr>
        </p:nvGraphicFramePr>
        <p:xfrm>
          <a:off x="552450" y="2149475"/>
          <a:ext cx="2373313" cy="1279525"/>
        </p:xfrm>
        <a:graphic>
          <a:graphicData uri="http://schemas.openxmlformats.org/presentationml/2006/ole">
            <mc:AlternateContent xmlns:mc="http://schemas.openxmlformats.org/markup-compatibility/2006">
              <mc:Choice xmlns:v="urn:schemas-microsoft-com:vml" Requires="v">
                <p:oleObj spid="_x0000_s6164" name="Equation" r:id="rId3" imgW="799920" imgH="431640" progId="Equation.DSMT4">
                  <p:embed/>
                </p:oleObj>
              </mc:Choice>
              <mc:Fallback>
                <p:oleObj name="Equation" r:id="rId3" imgW="79992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2149475"/>
                        <a:ext cx="2373313" cy="1279525"/>
                      </a:xfrm>
                      <a:prstGeom prst="rect">
                        <a:avLst/>
                      </a:prstGeom>
                      <a:noFill/>
                    </p:spPr>
                  </p:pic>
                </p:oleObj>
              </mc:Fallback>
            </mc:AlternateContent>
          </a:graphicData>
        </a:graphic>
      </p:graphicFrame>
      <p:sp>
        <p:nvSpPr>
          <p:cNvPr id="5" name="TextBox 4"/>
          <p:cNvSpPr txBox="1"/>
          <p:nvPr/>
        </p:nvSpPr>
        <p:spPr>
          <a:xfrm>
            <a:off x="2362200" y="1517134"/>
            <a:ext cx="5562600" cy="523220"/>
          </a:xfrm>
          <a:prstGeom prst="rect">
            <a:avLst/>
          </a:prstGeom>
          <a:noFill/>
        </p:spPr>
        <p:txBody>
          <a:bodyPr wrap="square" rtlCol="0">
            <a:spAutoFit/>
          </a:bodyPr>
          <a:lstStyle/>
          <a:p>
            <a:r>
              <a:rPr lang="en-US" sz="2800" dirty="0" smtClean="0"/>
              <a:t>Solve using Elimination</a:t>
            </a:r>
            <a:endParaRPr lang="en-US" sz="2800" dirty="0"/>
          </a:p>
        </p:txBody>
      </p:sp>
      <mc:AlternateContent xmlns:mc="http://schemas.openxmlformats.org/markup-compatibility/2006">
        <mc:Choice xmlns:p14="http://schemas.microsoft.com/office/powerpoint/2010/main" Requires="p14">
          <p:contentPart p14:bwMode="auto" r:id="rId5">
            <p14:nvContentPartPr>
              <p14:cNvPr id="2" name="Ink 1"/>
              <p14:cNvContentPartPr/>
              <p14:nvPr/>
            </p14:nvContentPartPr>
            <p14:xfrm>
              <a:off x="226440" y="2049480"/>
              <a:ext cx="3325680" cy="3849120"/>
            </p14:xfrm>
          </p:contentPart>
        </mc:Choice>
        <mc:Fallback>
          <p:pic>
            <p:nvPicPr>
              <p:cNvPr id="2" name="Ink 1"/>
              <p:cNvPicPr/>
              <p:nvPr/>
            </p:nvPicPr>
            <p:blipFill>
              <a:blip r:embed="rId6"/>
              <a:stretch>
                <a:fillRect/>
              </a:stretch>
            </p:blipFill>
            <p:spPr>
              <a:xfrm>
                <a:off x="217080" y="2040120"/>
                <a:ext cx="3344400" cy="386784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539875"/>
            <a:ext cx="1676400" cy="884238"/>
          </a:xfrm>
        </p:spPr>
        <p:txBody>
          <a:bodyPr/>
          <a:lstStyle/>
          <a:p>
            <a:pPr algn="l"/>
            <a:r>
              <a:rPr lang="en-US" b="1" u="sng" dirty="0" smtClean="0">
                <a:solidFill>
                  <a:schemeClr val="accent1">
                    <a:lumMod val="20000"/>
                    <a:lumOff val="80000"/>
                  </a:schemeClr>
                </a:solidFill>
              </a:rPr>
              <a:t>Ex 6</a:t>
            </a:r>
            <a:endParaRPr lang="en-US" b="1" u="sng" dirty="0">
              <a:solidFill>
                <a:schemeClr val="accent1">
                  <a:lumMod val="20000"/>
                  <a:lumOff val="80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59683123"/>
              </p:ext>
            </p:extLst>
          </p:nvPr>
        </p:nvGraphicFramePr>
        <p:xfrm>
          <a:off x="327025" y="2301875"/>
          <a:ext cx="2825750" cy="1279525"/>
        </p:xfrm>
        <a:graphic>
          <a:graphicData uri="http://schemas.openxmlformats.org/presentationml/2006/ole">
            <mc:AlternateContent xmlns:mc="http://schemas.openxmlformats.org/markup-compatibility/2006">
              <mc:Choice xmlns:v="urn:schemas-microsoft-com:vml" Requires="v">
                <p:oleObj spid="_x0000_s7188" name="Equation" r:id="rId3" imgW="952200" imgH="431640" progId="Equation.DSMT4">
                  <p:embed/>
                </p:oleObj>
              </mc:Choice>
              <mc:Fallback>
                <p:oleObj name="Equation" r:id="rId3" imgW="9522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2301875"/>
                        <a:ext cx="2825750" cy="1279525"/>
                      </a:xfrm>
                      <a:prstGeom prst="rect">
                        <a:avLst/>
                      </a:prstGeom>
                      <a:noFill/>
                    </p:spPr>
                  </p:pic>
                </p:oleObj>
              </mc:Fallback>
            </mc:AlternateContent>
          </a:graphicData>
        </a:graphic>
      </p:graphicFrame>
      <p:sp>
        <p:nvSpPr>
          <p:cNvPr id="5" name="TextBox 4"/>
          <p:cNvSpPr txBox="1"/>
          <p:nvPr/>
        </p:nvSpPr>
        <p:spPr>
          <a:xfrm>
            <a:off x="2362200" y="1669534"/>
            <a:ext cx="5562600" cy="523220"/>
          </a:xfrm>
          <a:prstGeom prst="rect">
            <a:avLst/>
          </a:prstGeom>
          <a:noFill/>
        </p:spPr>
        <p:txBody>
          <a:bodyPr wrap="square" rtlCol="0">
            <a:spAutoFit/>
          </a:bodyPr>
          <a:lstStyle/>
          <a:p>
            <a:r>
              <a:rPr lang="en-US" sz="2800" dirty="0" smtClean="0"/>
              <a:t>Solve using Elimination</a:t>
            </a:r>
            <a:endParaRPr lang="en-US" sz="2800" dirty="0"/>
          </a:p>
        </p:txBody>
      </p:sp>
      <mc:AlternateContent xmlns:mc="http://schemas.openxmlformats.org/markup-compatibility/2006">
        <mc:Choice xmlns:p14="http://schemas.microsoft.com/office/powerpoint/2010/main" Requires="p14">
          <p:contentPart p14:bwMode="auto" r:id="rId5">
            <p14:nvContentPartPr>
              <p14:cNvPr id="6" name="Ink 5"/>
              <p14:cNvContentPartPr/>
              <p14:nvPr/>
            </p14:nvContentPartPr>
            <p14:xfrm>
              <a:off x="189720" y="2146680"/>
              <a:ext cx="5649120" cy="2917800"/>
            </p14:xfrm>
          </p:contentPart>
        </mc:Choice>
        <mc:Fallback>
          <p:pic>
            <p:nvPicPr>
              <p:cNvPr id="6" name="Ink 5"/>
              <p:cNvPicPr/>
              <p:nvPr/>
            </p:nvPicPr>
            <p:blipFill>
              <a:blip r:embed="rId6"/>
              <a:stretch>
                <a:fillRect/>
              </a:stretch>
            </p:blipFill>
            <p:spPr>
              <a:xfrm>
                <a:off x="180360" y="2137320"/>
                <a:ext cx="5667840" cy="29365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8" name="Ink 7"/>
              <p14:cNvContentPartPr/>
              <p14:nvPr/>
            </p14:nvContentPartPr>
            <p14:xfrm>
              <a:off x="521280" y="4198320"/>
              <a:ext cx="3257640" cy="162720"/>
            </p14:xfrm>
          </p:contentPart>
        </mc:Choice>
        <mc:Fallback>
          <p:pic>
            <p:nvPicPr>
              <p:cNvPr id="8" name="Ink 7"/>
              <p:cNvPicPr/>
              <p:nvPr/>
            </p:nvPicPr>
            <p:blipFill>
              <a:blip r:embed="rId8"/>
              <a:stretch>
                <a:fillRect/>
              </a:stretch>
            </p:blipFill>
            <p:spPr>
              <a:xfrm>
                <a:off x="511920" y="4188960"/>
                <a:ext cx="327636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9" name="Ink 8"/>
              <p14:cNvContentPartPr/>
              <p14:nvPr/>
            </p14:nvContentPartPr>
            <p14:xfrm>
              <a:off x="527040" y="3126600"/>
              <a:ext cx="893520" cy="1291320"/>
            </p14:xfrm>
          </p:contentPart>
        </mc:Choice>
        <mc:Fallback>
          <p:pic>
            <p:nvPicPr>
              <p:cNvPr id="9" name="Ink 8"/>
              <p:cNvPicPr/>
              <p:nvPr/>
            </p:nvPicPr>
            <p:blipFill>
              <a:blip r:embed="rId10"/>
              <a:stretch>
                <a:fillRect/>
              </a:stretch>
            </p:blipFill>
            <p:spPr>
              <a:xfrm>
                <a:off x="517680" y="3117240"/>
                <a:ext cx="912240" cy="131004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 name="Ink 9"/>
              <p14:cNvContentPartPr/>
              <p14:nvPr/>
            </p14:nvContentPartPr>
            <p14:xfrm>
              <a:off x="1277280" y="3027600"/>
              <a:ext cx="1051560" cy="1445760"/>
            </p14:xfrm>
          </p:contentPart>
        </mc:Choice>
        <mc:Fallback>
          <p:pic>
            <p:nvPicPr>
              <p:cNvPr id="10" name="Ink 9"/>
              <p:cNvPicPr/>
              <p:nvPr/>
            </p:nvPicPr>
            <p:blipFill>
              <a:blip r:embed="rId12"/>
              <a:stretch>
                <a:fillRect/>
              </a:stretch>
            </p:blipFill>
            <p:spPr>
              <a:xfrm>
                <a:off x="1267920" y="3018240"/>
                <a:ext cx="1070280" cy="146448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1" name="Ink 10"/>
              <p14:cNvContentPartPr/>
              <p14:nvPr/>
            </p14:nvContentPartPr>
            <p14:xfrm>
              <a:off x="2498040" y="3069360"/>
              <a:ext cx="1021320" cy="1090800"/>
            </p14:xfrm>
          </p:contentPart>
        </mc:Choice>
        <mc:Fallback>
          <p:pic>
            <p:nvPicPr>
              <p:cNvPr id="11" name="Ink 10"/>
              <p:cNvPicPr/>
              <p:nvPr/>
            </p:nvPicPr>
            <p:blipFill>
              <a:blip r:embed="rId14"/>
              <a:stretch>
                <a:fillRect/>
              </a:stretch>
            </p:blipFill>
            <p:spPr>
              <a:xfrm>
                <a:off x="2488680" y="3060000"/>
                <a:ext cx="1040040" cy="1109520"/>
              </a:xfrm>
              <a:prstGeom prst="rect">
                <a:avLst/>
              </a:prstGeom>
            </p:spPr>
          </p:pic>
        </mc:Fallback>
      </mc:AlternateContent>
    </p:spTree>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8</TotalTime>
  <Words>489</Words>
  <Application>Microsoft Office PowerPoint</Application>
  <PresentationFormat>On-screen Show (4:3)</PresentationFormat>
  <Paragraphs>103</Paragraphs>
  <Slides>15</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9" baseType="lpstr">
      <vt:lpstr>Arial</vt:lpstr>
      <vt:lpstr>Calibri</vt:lpstr>
      <vt:lpstr>Office Theme</vt:lpstr>
      <vt:lpstr>Equation</vt:lpstr>
      <vt:lpstr>3.2  Substitution &amp; Elimination</vt:lpstr>
      <vt:lpstr>Solve by Graphing</vt:lpstr>
      <vt:lpstr>Ex 1</vt:lpstr>
      <vt:lpstr>Ex 2</vt:lpstr>
      <vt:lpstr>Ex 3</vt:lpstr>
      <vt:lpstr>Solve by Graphing</vt:lpstr>
      <vt:lpstr>Ex 4</vt:lpstr>
      <vt:lpstr>Ex 5</vt:lpstr>
      <vt:lpstr>Ex 6</vt:lpstr>
      <vt:lpstr>Ex 7</vt:lpstr>
      <vt:lpstr>Ex 8</vt:lpstr>
      <vt:lpstr>Ex 9</vt:lpstr>
      <vt:lpstr>Ex 10</vt:lpstr>
      <vt:lpstr>Homework</vt:lpstr>
      <vt:lpstr>Solve by Graphing</vt:lpstr>
    </vt:vector>
  </TitlesOfParts>
  <Company>Leon County School Bo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 Substitution</dc:title>
  <dc:creator>Leon High School</dc:creator>
  <cp:lastModifiedBy>Reaves, Nathan</cp:lastModifiedBy>
  <cp:revision>17</cp:revision>
  <cp:lastPrinted>2016-09-19T12:49:21Z</cp:lastPrinted>
  <dcterms:created xsi:type="dcterms:W3CDTF">2005-09-20T13:04:43Z</dcterms:created>
  <dcterms:modified xsi:type="dcterms:W3CDTF">2017-09-25T17:54:24Z</dcterms:modified>
</cp:coreProperties>
</file>